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20AF26" w14:textId="4C65E31E" w:rsidR="00D362E1" w:rsidRPr="00D362E1" w:rsidRDefault="009177FB" w:rsidP="00D362E1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/>
        </w:rPr>
      </w:pPr>
      <w:r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</w:t>
      </w:r>
      <w:r w:rsidR="00D362E1" w:rsidRPr="00D362E1">
        <w:rPr>
          <w:rFonts w:asciiTheme="minorHAnsi" w:eastAsia="MS PGothic" w:hAnsiTheme="minorHAnsi" w:hint="eastAsia"/>
          <w:b/>
          <w:bCs/>
          <w:sz w:val="28"/>
          <w:szCs w:val="28"/>
          <w:lang w:val="en-US"/>
        </w:rPr>
        <w:t xml:space="preserve">The </w:t>
      </w:r>
      <w:r w:rsidR="008874E5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Quality Monitoring </w:t>
      </w:r>
      <w:r w:rsidR="008874E5">
        <w:rPr>
          <w:rFonts w:asciiTheme="minorHAnsi" w:eastAsia="MS PGothic" w:hAnsiTheme="minorHAnsi"/>
          <w:b/>
          <w:bCs/>
          <w:sz w:val="28"/>
          <w:szCs w:val="28"/>
          <w:lang w:val="en-US"/>
        </w:rPr>
        <w:t>o</w:t>
      </w:r>
      <w:r w:rsidR="008874E5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f Vinyl Chloride Polymerization </w:t>
      </w:r>
      <w:r w:rsidR="008874E5">
        <w:rPr>
          <w:rFonts w:asciiTheme="minorHAnsi" w:eastAsia="MS PGothic" w:hAnsiTheme="minorHAnsi"/>
          <w:b/>
          <w:bCs/>
          <w:sz w:val="28"/>
          <w:szCs w:val="28"/>
          <w:lang w:val="en-US"/>
        </w:rPr>
        <w:t>b</w:t>
      </w:r>
      <w:r w:rsidR="008874E5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y Soft Sensor </w:t>
      </w:r>
      <w:r w:rsidR="008874E5">
        <w:rPr>
          <w:rFonts w:asciiTheme="minorHAnsi" w:eastAsia="MS PGothic" w:hAnsiTheme="minorHAnsi"/>
          <w:b/>
          <w:bCs/>
          <w:sz w:val="28"/>
          <w:szCs w:val="28"/>
          <w:lang w:val="en-US"/>
        </w:rPr>
        <w:t>a</w:t>
      </w:r>
      <w:r w:rsidR="008874E5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nd </w:t>
      </w:r>
      <w:r w:rsidR="00D362E1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OPC </w:t>
      </w:r>
      <w:r w:rsidR="008874E5" w:rsidRPr="00D362E1">
        <w:rPr>
          <w:rFonts w:asciiTheme="minorHAnsi" w:eastAsia="MS PGothic" w:hAnsiTheme="minorHAnsi"/>
          <w:b/>
          <w:bCs/>
          <w:sz w:val="28"/>
          <w:szCs w:val="28"/>
          <w:lang w:val="en-US"/>
        </w:rPr>
        <w:t>Technology</w:t>
      </w:r>
      <w:r w:rsidR="008874E5">
        <w:rPr>
          <w:rFonts w:asciiTheme="minorHAnsi" w:eastAsia="MS PGothic" w:hAnsiTheme="minorHAnsi"/>
          <w:b/>
          <w:bCs/>
          <w:sz w:val="28"/>
          <w:szCs w:val="28"/>
          <w:lang w:val="en-US"/>
        </w:rPr>
        <w:t>.</w:t>
      </w:r>
    </w:p>
    <w:p w14:paraId="0FEC39B2" w14:textId="77777777" w:rsidR="00D362E1" w:rsidRPr="00D362E1" w:rsidRDefault="00D362E1" w:rsidP="00D362E1">
      <w:pPr>
        <w:widowControl w:val="0"/>
        <w:tabs>
          <w:tab w:val="clear" w:pos="7100"/>
        </w:tabs>
        <w:spacing w:after="120"/>
        <w:jc w:val="center"/>
        <w:rPr>
          <w:rFonts w:ascii="Calibri" w:eastAsia="SimSun" w:hAnsi="Calibri"/>
          <w:kern w:val="2"/>
          <w:sz w:val="24"/>
          <w:szCs w:val="22"/>
          <w:vertAlign w:val="superscript"/>
          <w:lang w:val="fr-FR" w:eastAsia="zh-CN"/>
        </w:rPr>
      </w:pPr>
      <w:proofErr w:type="spellStart"/>
      <w:r w:rsidRPr="00817FD4">
        <w:rPr>
          <w:rFonts w:ascii="Calibri" w:eastAsia="SimSun" w:hAnsi="Calibri" w:hint="eastAsia"/>
          <w:kern w:val="2"/>
          <w:sz w:val="24"/>
          <w:szCs w:val="22"/>
          <w:u w:val="single"/>
          <w:lang w:val="fr-FR" w:eastAsia="zh-CN"/>
        </w:rPr>
        <w:t>Haitian</w:t>
      </w:r>
      <w:proofErr w:type="spellEnd"/>
      <w:r w:rsidRPr="00817FD4">
        <w:rPr>
          <w:rFonts w:ascii="Calibri" w:eastAsia="SimSun" w:hAnsi="Calibri"/>
          <w:kern w:val="2"/>
          <w:sz w:val="24"/>
          <w:szCs w:val="22"/>
          <w:u w:val="single"/>
          <w:lang w:val="fr-FR" w:eastAsia="zh-CN"/>
        </w:rPr>
        <w:t xml:space="preserve"> </w:t>
      </w:r>
      <w:r w:rsidRPr="00817FD4">
        <w:rPr>
          <w:rFonts w:ascii="Calibri" w:eastAsia="SimSun" w:hAnsi="Calibri" w:hint="eastAsia"/>
          <w:kern w:val="2"/>
          <w:sz w:val="24"/>
          <w:szCs w:val="22"/>
          <w:u w:val="single"/>
          <w:lang w:val="fr-FR" w:eastAsia="zh-CN"/>
        </w:rPr>
        <w:t>Pan</w:t>
      </w:r>
      <w:r w:rsidRPr="00817FD4">
        <w:rPr>
          <w:rFonts w:ascii="Calibri" w:eastAsia="SimSun" w:hAnsi="Calibri" w:hint="eastAsia"/>
          <w:kern w:val="2"/>
          <w:sz w:val="24"/>
          <w:szCs w:val="22"/>
          <w:u w:val="single"/>
          <w:vertAlign w:val="superscript"/>
          <w:lang w:val="fr-FR" w:eastAsia="zh-CN"/>
        </w:rPr>
        <w:t>1*</w:t>
      </w:r>
      <w:r w:rsidRPr="00817FD4">
        <w:rPr>
          <w:rFonts w:ascii="Calibri" w:eastAsia="SimSun" w:hAnsi="Calibri" w:hint="eastAsia"/>
          <w:kern w:val="2"/>
          <w:sz w:val="24"/>
          <w:szCs w:val="22"/>
          <w:u w:val="single"/>
          <w:lang w:val="fr-FR" w:eastAsia="zh-CN"/>
        </w:rPr>
        <w:t>,</w:t>
      </w:r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 </w:t>
      </w:r>
      <w:bookmarkStart w:id="0" w:name="_GoBack"/>
      <w:bookmarkEnd w:id="0"/>
      <w:proofErr w:type="spellStart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>Pengfei</w:t>
      </w:r>
      <w:proofErr w:type="spellEnd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 Zhu</w:t>
      </w:r>
      <w:r w:rsidRPr="00D362E1">
        <w:rPr>
          <w:rFonts w:ascii="Calibri" w:eastAsia="SimSun" w:hAnsi="Calibri" w:hint="eastAsia"/>
          <w:kern w:val="2"/>
          <w:sz w:val="24"/>
          <w:szCs w:val="22"/>
          <w:vertAlign w:val="superscript"/>
          <w:lang w:val="fr-FR" w:eastAsia="zh-CN"/>
        </w:rPr>
        <w:t>2</w:t>
      </w:r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, </w:t>
      </w:r>
      <w:proofErr w:type="spellStart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>Mengfei</w:t>
      </w:r>
      <w:proofErr w:type="spellEnd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 Zhou</w:t>
      </w:r>
      <w:r w:rsidRPr="00D362E1">
        <w:rPr>
          <w:rFonts w:ascii="Calibri" w:eastAsia="SimSun" w:hAnsi="Calibri" w:hint="eastAsia"/>
          <w:kern w:val="2"/>
          <w:sz w:val="24"/>
          <w:szCs w:val="22"/>
          <w:vertAlign w:val="superscript"/>
          <w:lang w:val="fr-FR" w:eastAsia="zh-CN"/>
        </w:rPr>
        <w:t>1</w:t>
      </w:r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, </w:t>
      </w:r>
      <w:proofErr w:type="spellStart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>Luyue</w:t>
      </w:r>
      <w:proofErr w:type="spellEnd"/>
      <w:r w:rsidRPr="00D362E1">
        <w:rPr>
          <w:rFonts w:ascii="Calibri" w:eastAsia="SimSun" w:hAnsi="Calibri" w:hint="eastAsia"/>
          <w:kern w:val="2"/>
          <w:sz w:val="24"/>
          <w:szCs w:val="22"/>
          <w:lang w:val="fr-FR" w:eastAsia="zh-CN"/>
        </w:rPr>
        <w:t xml:space="preserve"> Xia</w:t>
      </w:r>
      <w:r w:rsidRPr="00D362E1">
        <w:rPr>
          <w:rFonts w:ascii="Calibri" w:eastAsia="SimSun" w:hAnsi="Calibri" w:hint="eastAsia"/>
          <w:kern w:val="2"/>
          <w:sz w:val="24"/>
          <w:szCs w:val="22"/>
          <w:vertAlign w:val="superscript"/>
          <w:lang w:val="fr-FR" w:eastAsia="zh-CN"/>
        </w:rPr>
        <w:t>1</w:t>
      </w:r>
    </w:p>
    <w:p w14:paraId="746E22EC" w14:textId="77777777" w:rsidR="00D362E1" w:rsidRPr="00D362E1" w:rsidRDefault="00D362E1" w:rsidP="00D362E1">
      <w:pPr>
        <w:tabs>
          <w:tab w:val="clear" w:pos="7100"/>
        </w:tabs>
        <w:spacing w:after="120"/>
        <w:jc w:val="left"/>
        <w:rPr>
          <w:rFonts w:ascii="Calibri" w:eastAsia="MS PGothic" w:hAnsi="Calibri" w:cs="Arial"/>
          <w:bCs/>
          <w:i/>
          <w:iCs/>
          <w:color w:val="000000"/>
          <w:sz w:val="20"/>
          <w:szCs w:val="22"/>
          <w:lang w:val="en-US"/>
        </w:rPr>
      </w:pPr>
      <w:r w:rsidRPr="00D362E1">
        <w:rPr>
          <w:rFonts w:ascii="Calibri" w:eastAsia="MS PGothic" w:hAnsi="Calibri" w:hint="eastAsia"/>
          <w:i/>
          <w:iCs/>
          <w:color w:val="000000"/>
          <w:kern w:val="2"/>
          <w:sz w:val="20"/>
          <w:szCs w:val="22"/>
          <w:lang w:val="en-US" w:eastAsia="zh-CN"/>
        </w:rPr>
        <w:t xml:space="preserve">1 </w:t>
      </w:r>
      <w:r w:rsidRPr="00D362E1">
        <w:rPr>
          <w:rFonts w:ascii="Calibri" w:eastAsia="MS PGothic" w:hAnsi="Calibri"/>
          <w:i/>
          <w:iCs/>
          <w:color w:val="000000"/>
          <w:kern w:val="2"/>
          <w:sz w:val="20"/>
          <w:szCs w:val="22"/>
          <w:lang w:val="en-US" w:eastAsia="zh-CN"/>
        </w:rPr>
        <w:t xml:space="preserve">College of Chemical Engineering, Zhejiang University of Technology, Hangzhou, Zhejiang 310014, PR China; </w:t>
      </w:r>
      <w:r w:rsidRPr="00D362E1">
        <w:rPr>
          <w:rFonts w:ascii="Calibri" w:eastAsia="SimSun" w:hAnsi="Calibri"/>
          <w:i/>
          <w:sz w:val="20"/>
        </w:rPr>
        <w:t xml:space="preserve">2 Zhejiang </w:t>
      </w:r>
      <w:proofErr w:type="spellStart"/>
      <w:r w:rsidRPr="00D362E1">
        <w:rPr>
          <w:rFonts w:ascii="Calibri" w:eastAsia="SimSun" w:hAnsi="Calibri"/>
          <w:i/>
          <w:sz w:val="20"/>
        </w:rPr>
        <w:t>Longsheng</w:t>
      </w:r>
      <w:proofErr w:type="spellEnd"/>
      <w:r w:rsidRPr="00D362E1">
        <w:rPr>
          <w:rFonts w:ascii="Calibri" w:eastAsia="SimSun" w:hAnsi="Calibri"/>
          <w:i/>
          <w:sz w:val="20"/>
        </w:rPr>
        <w:t xml:space="preserve"> Chemical Research Co. Ltd., Shaoxing, Zhejiang 312368, </w:t>
      </w:r>
      <w:r w:rsidRPr="00D362E1">
        <w:rPr>
          <w:rFonts w:ascii="Calibri" w:eastAsia="MS PGothic" w:hAnsi="Calibri"/>
          <w:i/>
          <w:iCs/>
          <w:color w:val="000000"/>
          <w:kern w:val="2"/>
          <w:sz w:val="20"/>
          <w:szCs w:val="22"/>
          <w:lang w:val="en-US" w:eastAsia="zh-CN"/>
        </w:rPr>
        <w:t>PR</w:t>
      </w:r>
      <w:r w:rsidRPr="00D362E1">
        <w:rPr>
          <w:rFonts w:ascii="Calibri" w:eastAsia="SimSun" w:hAnsi="Calibri"/>
          <w:i/>
          <w:sz w:val="20"/>
        </w:rPr>
        <w:t xml:space="preserve"> China</w:t>
      </w:r>
    </w:p>
    <w:p w14:paraId="403EBFF4" w14:textId="77777777" w:rsidR="00D362E1" w:rsidRPr="00D362E1" w:rsidRDefault="00D362E1" w:rsidP="00D362E1">
      <w:pPr>
        <w:tabs>
          <w:tab w:val="clear" w:pos="7100"/>
        </w:tabs>
        <w:spacing w:line="280" w:lineRule="exact"/>
        <w:jc w:val="center"/>
        <w:rPr>
          <w:rFonts w:ascii="Calibri" w:eastAsia="MS PGothic" w:hAnsi="Calibri"/>
          <w:i/>
          <w:iCs/>
          <w:color w:val="000000"/>
          <w:kern w:val="2"/>
          <w:sz w:val="20"/>
          <w:szCs w:val="22"/>
          <w:lang w:val="en-US" w:eastAsia="zh-CN"/>
        </w:rPr>
      </w:pPr>
      <w:r w:rsidRPr="00D362E1">
        <w:rPr>
          <w:rFonts w:ascii="Calibri" w:eastAsia="MS PGothic" w:hAnsi="Calibri" w:cs="Arial"/>
          <w:bCs/>
          <w:i/>
          <w:iCs/>
          <w:color w:val="000000"/>
          <w:sz w:val="20"/>
          <w:szCs w:val="22"/>
          <w:lang w:val="en-US"/>
        </w:rPr>
        <w:t xml:space="preserve">*Corresponding author: </w:t>
      </w:r>
      <w:r w:rsidRPr="00D362E1">
        <w:rPr>
          <w:rFonts w:ascii="Calibri" w:eastAsia="MS PGothic" w:hAnsi="Calibri" w:cs="Arial" w:hint="eastAsia"/>
          <w:bCs/>
          <w:i/>
          <w:iCs/>
          <w:color w:val="000000"/>
          <w:sz w:val="20"/>
          <w:szCs w:val="22"/>
          <w:lang w:val="en-US"/>
        </w:rPr>
        <w:t>htpan</w:t>
      </w:r>
      <w:r w:rsidRPr="00D362E1">
        <w:rPr>
          <w:rFonts w:ascii="Calibri" w:eastAsia="MS PGothic" w:hAnsi="Calibri" w:cs="Arial"/>
          <w:bCs/>
          <w:i/>
          <w:iCs/>
          <w:color w:val="000000"/>
          <w:sz w:val="20"/>
          <w:szCs w:val="22"/>
          <w:lang w:val="en-US"/>
        </w:rPr>
        <w:t>@</w:t>
      </w:r>
      <w:r w:rsidRPr="00D362E1">
        <w:rPr>
          <w:rFonts w:ascii="Calibri" w:eastAsia="MS PGothic" w:hAnsi="Calibri" w:cs="Arial" w:hint="eastAsia"/>
          <w:bCs/>
          <w:i/>
          <w:iCs/>
          <w:color w:val="000000"/>
          <w:sz w:val="20"/>
          <w:szCs w:val="22"/>
          <w:lang w:val="en-US"/>
        </w:rPr>
        <w:t>zjut.edu.cn</w:t>
      </w:r>
    </w:p>
    <w:p w14:paraId="4256D62C" w14:textId="77777777" w:rsidR="00D362E1" w:rsidRPr="00D362E1" w:rsidRDefault="00D362E1" w:rsidP="00D362E1">
      <w:pPr>
        <w:tabs>
          <w:tab w:val="clear" w:pos="7100"/>
          <w:tab w:val="left" w:pos="3547"/>
          <w:tab w:val="center" w:pos="4694"/>
        </w:tabs>
        <w:spacing w:before="240" w:line="260" w:lineRule="exact"/>
        <w:ind w:firstLine="357"/>
        <w:rPr>
          <w:rFonts w:ascii="Calibri" w:hAnsi="Calibri"/>
          <w:b/>
          <w:i/>
          <w:sz w:val="20"/>
          <w:lang w:val="en-US"/>
        </w:rPr>
      </w:pPr>
      <w:r w:rsidRPr="00D362E1">
        <w:rPr>
          <w:rFonts w:ascii="Calibri" w:hAnsi="Calibri"/>
          <w:b/>
          <w:i/>
          <w:sz w:val="20"/>
          <w:lang w:val="en-US"/>
        </w:rPr>
        <w:t>Highlights</w:t>
      </w:r>
    </w:p>
    <w:p w14:paraId="18632A5B" w14:textId="77777777" w:rsidR="00D362E1" w:rsidRPr="00D362E1" w:rsidRDefault="00D362E1" w:rsidP="00D362E1">
      <w:pPr>
        <w:pStyle w:val="AbstractBody"/>
        <w:numPr>
          <w:ilvl w:val="0"/>
          <w:numId w:val="15"/>
        </w:numPr>
        <w:rPr>
          <w:rFonts w:asciiTheme="minorHAnsi" w:hAnsiTheme="minorHAnsi"/>
        </w:rPr>
      </w:pPr>
      <w:r w:rsidRPr="00D362E1">
        <w:rPr>
          <w:rFonts w:asciiTheme="minorHAnsi" w:hAnsiTheme="minorHAnsi"/>
        </w:rPr>
        <w:t>A multi-model fusion modeling method</w:t>
      </w:r>
    </w:p>
    <w:p w14:paraId="2F5CACC4" w14:textId="77777777" w:rsidR="00D362E1" w:rsidRPr="00D362E1" w:rsidRDefault="00D362E1" w:rsidP="00D362E1">
      <w:pPr>
        <w:pStyle w:val="AbstractBody"/>
        <w:numPr>
          <w:ilvl w:val="0"/>
          <w:numId w:val="15"/>
        </w:numPr>
        <w:rPr>
          <w:rFonts w:asciiTheme="minorHAnsi" w:hAnsiTheme="minorHAnsi"/>
        </w:rPr>
      </w:pPr>
      <w:r w:rsidRPr="00D362E1">
        <w:rPr>
          <w:rFonts w:asciiTheme="minorHAnsi" w:hAnsiTheme="minorHAnsi"/>
        </w:rPr>
        <w:t>A soft sensor application scheme by OPC technology</w:t>
      </w:r>
    </w:p>
    <w:p w14:paraId="115CAE87" w14:textId="7C8F9689" w:rsidR="00D362E1" w:rsidRDefault="00D362E1" w:rsidP="00D362E1">
      <w:pPr>
        <w:pStyle w:val="AbstractBody"/>
        <w:numPr>
          <w:ilvl w:val="0"/>
          <w:numId w:val="15"/>
        </w:numPr>
        <w:rPr>
          <w:rFonts w:asciiTheme="minorHAnsi" w:hAnsiTheme="minorHAnsi"/>
        </w:rPr>
      </w:pPr>
      <w:r w:rsidRPr="00D362E1">
        <w:rPr>
          <w:rFonts w:asciiTheme="minorHAnsi" w:hAnsiTheme="minorHAnsi" w:hint="eastAsia"/>
        </w:rPr>
        <w:t>T</w:t>
      </w:r>
      <w:r w:rsidRPr="00D362E1">
        <w:rPr>
          <w:rFonts w:asciiTheme="minorHAnsi" w:hAnsiTheme="minorHAnsi"/>
        </w:rPr>
        <w:t>he operation load of the entire monitoring system is</w:t>
      </w:r>
      <w:r w:rsidRPr="00D362E1">
        <w:rPr>
          <w:rFonts w:asciiTheme="minorHAnsi" w:hAnsiTheme="minorHAnsi" w:hint="eastAsia"/>
        </w:rPr>
        <w:t xml:space="preserve"> light </w:t>
      </w:r>
      <w:r w:rsidRPr="00D362E1">
        <w:rPr>
          <w:rFonts w:asciiTheme="minorHAnsi" w:hAnsiTheme="minorHAnsi"/>
        </w:rPr>
        <w:t xml:space="preserve">and stable </w:t>
      </w:r>
    </w:p>
    <w:p w14:paraId="2B8EEE5F" w14:textId="77777777" w:rsidR="005B4597" w:rsidRPr="00D362E1" w:rsidRDefault="005B4597" w:rsidP="005B4597">
      <w:pPr>
        <w:pStyle w:val="AbstractBody"/>
        <w:ind w:left="1440"/>
        <w:rPr>
          <w:rFonts w:asciiTheme="minorHAnsi" w:hAnsiTheme="minorHAnsi"/>
        </w:rPr>
      </w:pPr>
    </w:p>
    <w:p w14:paraId="2BA023EC" w14:textId="77777777" w:rsidR="00D362E1" w:rsidRPr="00D362E1" w:rsidRDefault="00D362E1" w:rsidP="00D362E1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D362E1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14:paraId="398ED506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MS PGothic" w:hAnsi="Calibri"/>
          <w:kern w:val="2"/>
          <w:sz w:val="22"/>
          <w:szCs w:val="22"/>
          <w:lang w:val="en-US" w:eastAsia="zh-CN"/>
        </w:rPr>
      </w:pP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the vinyl chloride </w:t>
      </w:r>
      <w:bookmarkStart w:id="1" w:name="_Hlk534309056"/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polymerization process</w:t>
      </w:r>
      <w:bookmarkEnd w:id="1"/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, it is essential to monitor the polymerization rate and</w:t>
      </w:r>
      <w:r w:rsidRPr="00D362E1">
        <w:rPr>
          <w:rFonts w:ascii="Calibri" w:eastAsia="MS PGothic" w:hAnsi="Calibri"/>
          <w:kern w:val="2"/>
          <w:sz w:val="22"/>
          <w:szCs w:val="22"/>
          <w:lang w:val="en-US" w:eastAsia="zh-CN"/>
        </w:rPr>
        <w:t xml:space="preserve"> the conversion rate online for the sake of product quality, process optimization and safety </w:t>
      </w:r>
      <w:r w:rsidRPr="00D362E1">
        <w:rPr>
          <w:rFonts w:ascii="Calibri" w:eastAsia="MS PGothic" w:hAnsi="Calibri"/>
          <w:kern w:val="2"/>
          <w:sz w:val="22"/>
          <w:szCs w:val="22"/>
          <w:vertAlign w:val="superscript"/>
          <w:lang w:val="en-US" w:eastAsia="zh-CN"/>
        </w:rPr>
        <w:t>[</w:t>
      </w:r>
      <w:r w:rsidRPr="00D362E1">
        <w:rPr>
          <w:rFonts w:ascii="Calibri" w:eastAsia="SimSun" w:hAnsi="Calibri" w:hint="eastAsia"/>
          <w:kern w:val="2"/>
          <w:sz w:val="22"/>
          <w:szCs w:val="22"/>
          <w:vertAlign w:val="superscript"/>
          <w:lang w:val="en-US" w:eastAsia="zh-CN"/>
        </w:rPr>
        <w:t>1</w:t>
      </w:r>
      <w:r w:rsidRPr="00D362E1">
        <w:rPr>
          <w:rFonts w:ascii="Calibri" w:eastAsia="MS PGothic" w:hAnsi="Calibri"/>
          <w:kern w:val="2"/>
          <w:sz w:val="22"/>
          <w:szCs w:val="22"/>
          <w:vertAlign w:val="superscript"/>
          <w:lang w:val="en-US" w:eastAsia="zh-CN"/>
        </w:rPr>
        <w:t>]</w:t>
      </w:r>
      <w:r w:rsidRPr="00D362E1">
        <w:rPr>
          <w:rFonts w:ascii="Calibri" w:eastAsia="MS PGothic" w:hAnsi="Calibri"/>
          <w:kern w:val="2"/>
          <w:sz w:val="22"/>
          <w:szCs w:val="22"/>
          <w:lang w:val="en-US" w:eastAsia="zh-CN"/>
        </w:rPr>
        <w:t xml:space="preserve">. Traditional off-line measurement methods cannot meet the real-time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control </w:t>
      </w:r>
      <w:r w:rsidRPr="00D362E1">
        <w:rPr>
          <w:rFonts w:ascii="Calibri" w:eastAsia="MS PGothic" w:hAnsi="Calibri"/>
          <w:kern w:val="2"/>
          <w:sz w:val="22"/>
          <w:szCs w:val="22"/>
          <w:lang w:val="en-US" w:eastAsia="zh-CN"/>
        </w:rPr>
        <w:t>requirements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. </w:t>
      </w:r>
      <w:r w:rsidRPr="00D362E1">
        <w:rPr>
          <w:rFonts w:ascii="Calibri" w:eastAsia="MS PGothic" w:hAnsi="Calibri"/>
          <w:kern w:val="2"/>
          <w:sz w:val="22"/>
          <w:szCs w:val="22"/>
          <w:lang w:val="en-US" w:eastAsia="zh-CN"/>
        </w:rPr>
        <w:t>A soft sensor method with multi-model is used for the polymerization process monitoring by OLE for Process Control (OPC) technology.</w:t>
      </w:r>
    </w:p>
    <w:p w14:paraId="378F1B2D" w14:textId="77777777" w:rsidR="00D362E1" w:rsidRPr="00D362E1" w:rsidRDefault="00D362E1" w:rsidP="005B4597">
      <w:pPr>
        <w:snapToGrid w:val="0"/>
        <w:spacing w:after="120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D362E1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14:paraId="08125894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development of modern control theory and artificial intelligence enriches the soft sensor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technology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 w:hint="eastAsia"/>
          <w:kern w:val="2"/>
          <w:sz w:val="22"/>
          <w:szCs w:val="22"/>
          <w:vertAlign w:val="superscript"/>
          <w:lang w:val="en-US" w:eastAsia="zh-CN"/>
        </w:rPr>
        <w:t>[2,3]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. According to the characteristics of vinyl chloride polymerization, a multi-model fusion modeling method, based on an improved Kalman filter algorithm, is proposed, as shown in Fig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ur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1. </w:t>
      </w:r>
    </w:p>
    <w:p w14:paraId="42DCE754" w14:textId="77777777" w:rsidR="00D362E1" w:rsidRPr="00D362E1" w:rsidRDefault="00D362E1" w:rsidP="00D362E1">
      <w:pPr>
        <w:widowControl w:val="0"/>
        <w:tabs>
          <w:tab w:val="clear" w:pos="7100"/>
        </w:tabs>
        <w:adjustRightInd w:val="0"/>
        <w:snapToGrid w:val="0"/>
        <w:spacing w:line="240" w:lineRule="auto"/>
        <w:jc w:val="center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object w:dxaOrig="10434" w:dyaOrig="3480" w14:anchorId="7534A5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4" o:spid="_x0000_i1025" type="#_x0000_t75" style="width:253.5pt;height:82.5pt;mso-position-horizontal-relative:page;mso-position-vertical-relative:page" o:ole="">
            <v:fill o:detectmouseclick="t"/>
            <v:imagedata r:id="rId9" o:title=""/>
          </v:shape>
          <o:OLEObject Type="Embed" ProgID="Visio.Drawing.11" ShapeID="对象 4" DrawAspect="Content" ObjectID="_1627980911" r:id="rId10"/>
        </w:object>
      </w:r>
    </w:p>
    <w:p w14:paraId="2FA358E2" w14:textId="77777777" w:rsidR="00D362E1" w:rsidRPr="00D362E1" w:rsidRDefault="00D362E1" w:rsidP="00D362E1">
      <w:pPr>
        <w:widowControl w:val="0"/>
        <w:tabs>
          <w:tab w:val="clear" w:pos="7100"/>
        </w:tabs>
        <w:adjustRightInd w:val="0"/>
        <w:snapToGrid w:val="0"/>
        <w:spacing w:line="240" w:lineRule="auto"/>
        <w:jc w:val="center"/>
        <w:rPr>
          <w:rFonts w:ascii="Calibri" w:eastAsia="SimSun" w:hAnsi="Calibri"/>
          <w:kern w:val="2"/>
          <w:szCs w:val="18"/>
          <w:lang w:val="en-US" w:eastAsia="zh-CN"/>
        </w:rPr>
      </w:pPr>
      <w:r w:rsidRPr="00D362E1">
        <w:rPr>
          <w:rFonts w:ascii="Calibri" w:eastAsia="MS PGothic" w:hAnsi="Calibri"/>
          <w:b/>
          <w:color w:val="000000"/>
          <w:kern w:val="2"/>
          <w:szCs w:val="18"/>
          <w:lang w:val="en-US" w:eastAsia="zh-CN"/>
        </w:rPr>
        <w:t>Figure 1</w:t>
      </w:r>
      <w:r w:rsidRPr="00D362E1">
        <w:rPr>
          <w:rFonts w:ascii="Calibri" w:eastAsia="MS PGothic" w:hAnsi="Calibri"/>
          <w:b/>
          <w:color w:val="000000"/>
          <w:kern w:val="2"/>
          <w:szCs w:val="18"/>
          <w:lang w:val="en-US" w:eastAsia="ko-KR"/>
        </w:rPr>
        <w:t>.</w:t>
      </w:r>
      <w:r w:rsidRPr="00D362E1">
        <w:rPr>
          <w:rFonts w:ascii="Calibri" w:eastAsia="SimSun" w:hAnsi="Calibri"/>
          <w:kern w:val="2"/>
          <w:szCs w:val="18"/>
          <w:lang w:val="en-US" w:eastAsia="zh-CN"/>
        </w:rPr>
        <w:t xml:space="preserve"> </w:t>
      </w:r>
      <w:r w:rsidRPr="00D362E1">
        <w:rPr>
          <w:rFonts w:ascii="Calibri" w:eastAsia="MS PGothic" w:hAnsi="Calibri"/>
          <w:color w:val="000000"/>
          <w:kern w:val="2"/>
          <w:szCs w:val="18"/>
          <w:lang w:val="en-US" w:eastAsia="zh-CN"/>
        </w:rPr>
        <w:t xml:space="preserve">Multi-model fusion modeling structure </w:t>
      </w:r>
    </w:p>
    <w:p w14:paraId="2895A800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where</w:t>
      </w:r>
      <w:r w:rsidRPr="00D362E1">
        <w:rPr>
          <w:rFonts w:ascii="Calibri" w:eastAsia="SimSun" w:hAnsi="Calibri" w:hint="eastAsia"/>
          <w:iCs/>
          <w:kern w:val="2"/>
          <w:sz w:val="22"/>
          <w:szCs w:val="22"/>
          <w:lang w:val="en-US" w:eastAsia="zh-CN"/>
        </w:rPr>
        <w:t>，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X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1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d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X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2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m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are inputs and outputs. The update equations are as follows:</w:t>
      </w:r>
    </w:p>
    <w:p w14:paraId="105ACFEF" w14:textId="27462455" w:rsidR="00D362E1" w:rsidRPr="00D362E1" w:rsidRDefault="00D362E1" w:rsidP="00D362E1">
      <w:pPr>
        <w:widowControl w:val="0"/>
        <w:tabs>
          <w:tab w:val="clear" w:pos="7100"/>
          <w:tab w:val="left" w:pos="0"/>
          <w:tab w:val="center" w:pos="2310"/>
          <w:tab w:val="left" w:pos="2977"/>
          <w:tab w:val="left" w:pos="3969"/>
          <w:tab w:val="right" w:pos="4525"/>
        </w:tabs>
        <w:spacing w:line="240" w:lineRule="auto"/>
        <w:jc w:val="right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=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-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1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+(</w:t>
      </w:r>
      <w:proofErr w:type="gram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d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,t</w:t>
      </w:r>
      <w:proofErr w:type="gram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-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d,t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-1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)+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w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-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 xml:space="preserve">1            </w:t>
      </w:r>
      <w:r w:rsidR="005B4597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ab/>
        <w:t xml:space="preserve">                                                             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 xml:space="preserve">                     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(1)</w:t>
      </w:r>
    </w:p>
    <w:p w14:paraId="06E7C5B1" w14:textId="4FCDDE52" w:rsidR="00D362E1" w:rsidRPr="00D362E1" w:rsidRDefault="00D362E1" w:rsidP="00D362E1">
      <w:pPr>
        <w:widowControl w:val="0"/>
        <w:tabs>
          <w:tab w:val="clear" w:pos="7100"/>
          <w:tab w:val="left" w:pos="0"/>
          <w:tab w:val="center" w:pos="2310"/>
          <w:tab w:val="right" w:pos="4525"/>
        </w:tabs>
        <w:spacing w:line="240" w:lineRule="auto"/>
        <w:jc w:val="right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Z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=</w:t>
      </w:r>
      <w:proofErr w:type="spellStart"/>
      <w:proofErr w:type="gram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m,t</w:t>
      </w:r>
      <w:proofErr w:type="spellEnd"/>
      <w:proofErr w:type="gram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=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H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+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v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t</w:t>
      </w:r>
      <w:proofErr w:type="spellEnd"/>
      <w:r w:rsidRPr="00D362E1">
        <w:rPr>
          <w:rFonts w:ascii="Calibri" w:eastAsia="SimSun" w:hAnsi="Calibri" w:hint="eastAsia"/>
          <w:i/>
          <w:iCs/>
          <w:kern w:val="2"/>
          <w:sz w:val="22"/>
          <w:szCs w:val="22"/>
          <w:vertAlign w:val="subscript"/>
          <w:lang w:val="en-US" w:eastAsia="zh-CN"/>
        </w:rPr>
        <w:t xml:space="preserve">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 xml:space="preserve">                 </w:t>
      </w:r>
      <w:r w:rsidR="005B4597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ab/>
        <w:t xml:space="preserve">                                                                         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 xml:space="preserve">                         </w:t>
      </w:r>
      <w:r w:rsidRPr="00D362E1">
        <w:rPr>
          <w:rFonts w:ascii="Calibri" w:eastAsia="SimSun" w:hAnsi="Calibri" w:hint="eastAsia"/>
          <w:i/>
          <w:iCs/>
          <w:kern w:val="2"/>
          <w:sz w:val="22"/>
          <w:szCs w:val="22"/>
          <w:vertAlign w:val="subscript"/>
          <w:lang w:val="en-US" w:eastAsia="zh-CN"/>
        </w:rPr>
        <w:t xml:space="preserve">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(2)</w:t>
      </w:r>
    </w:p>
    <w:p w14:paraId="4C59BC56" w14:textId="64D3FD5F" w:rsidR="00D362E1" w:rsidRPr="00D362E1" w:rsidRDefault="00D362E1" w:rsidP="0047683B">
      <w:pPr>
        <w:snapToGrid w:val="0"/>
        <w:spacing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wher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t</w:t>
      </w:r>
      <w:proofErr w:type="spellEnd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is the time,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is the state variable,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Z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is the observation variable,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H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is the gain of state variable to observation value,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w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v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are the process noise and the measurement noise respectively, and the corresponding variances are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W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and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V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. In the recursive framework of the Kalman filtering algorithm, the combined weights are automatically adjusted online. The predictive value of combination model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h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is obtained. Moreover, a linear sliding smoothing filter is applied to stabilize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h</w:t>
      </w:r>
      <w:proofErr w:type="spellEnd"/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 xml:space="preserve">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and the final prediction value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f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</w:t>
      </w:r>
      <w:r w:rsidR="005B4597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is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obtained.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However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application of the method takes much computing resource if this program is run in the control system. Thus, a soft sensor application scheme by OPC technology is proposed, the structure is shown in Figure 2. The server station and the operation station constitute the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communication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network through the industrial Ethernet. The real-time process parameters of DCS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control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system are sent by OPC server. The server computer runs soft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lastRenderedPageBreak/>
        <w:t>sensor module program. The target variables are sent back to the control system. The monitoring software obtains the data by the OPC client.</w:t>
      </w:r>
    </w:p>
    <w:p w14:paraId="299B1F09" w14:textId="77777777" w:rsidR="00D362E1" w:rsidRPr="00D362E1" w:rsidRDefault="00D362E1" w:rsidP="005B4597">
      <w:pPr>
        <w:widowControl w:val="0"/>
        <w:tabs>
          <w:tab w:val="clear" w:pos="7100"/>
        </w:tabs>
        <w:spacing w:line="240" w:lineRule="auto"/>
        <w:jc w:val="center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noProof/>
          <w:kern w:val="2"/>
          <w:sz w:val="22"/>
          <w:szCs w:val="22"/>
          <w:lang w:val="en-US" w:eastAsia="zh-CN"/>
        </w:rPr>
        <mc:AlternateContent>
          <mc:Choice Requires="wpc">
            <w:drawing>
              <wp:inline distT="0" distB="0" distL="0" distR="0" wp14:anchorId="1A68ECDE" wp14:editId="2E8EBADB">
                <wp:extent cx="5023485" cy="2962275"/>
                <wp:effectExtent l="0" t="0" r="24765" b="9525"/>
                <wp:docPr id="265" name="画布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7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176930" y="1626870"/>
                            <a:ext cx="3625109" cy="715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179016" y="0"/>
                            <a:ext cx="2152015" cy="13544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Line 7"/>
                        <wps:cNvCnPr/>
                        <wps:spPr bwMode="auto">
                          <a:xfrm>
                            <a:off x="2286456" y="870585"/>
                            <a:ext cx="920115" cy="635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90" name="Line 8"/>
                        <wps:cNvCnPr/>
                        <wps:spPr bwMode="auto">
                          <a:xfrm>
                            <a:off x="1304746" y="2407920"/>
                            <a:ext cx="635" cy="42037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/>
                      </wps:wsp>
                      <wps:wsp>
                        <wps:cNvPr id="91" name="Line 10"/>
                        <wps:cNvCnPr/>
                        <wps:spPr bwMode="auto">
                          <a:xfrm>
                            <a:off x="1600656" y="1706880"/>
                            <a:ext cx="144589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AutoShape 1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78508" y="2296259"/>
                            <a:ext cx="3047" cy="2278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3" name="Group 12"/>
                        <wpg:cNvGrpSpPr>
                          <a:grpSpLocks/>
                        </wpg:cNvGrpSpPr>
                        <wpg:grpSpPr bwMode="auto">
                          <a:xfrm>
                            <a:off x="1394751" y="694369"/>
                            <a:ext cx="697230" cy="378460"/>
                            <a:chOff x="3020" y="4243"/>
                            <a:chExt cx="1143" cy="662"/>
                          </a:xfrm>
                        </wpg:grpSpPr>
                        <wps:wsp>
                          <wps:cNvPr id="94" name="Oval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0" y="4243"/>
                              <a:ext cx="1143" cy="66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47" y="4336"/>
                              <a:ext cx="62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EE0CCF7" w14:textId="77777777" w:rsidR="00D362E1" w:rsidRPr="008B6B8B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8B6B8B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OPC</w:t>
                                </w:r>
                              </w:p>
                              <w:p w14:paraId="6123D7ED" w14:textId="77777777" w:rsidR="00D362E1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spellStart"/>
                                <w:r w:rsidRPr="008B6B8B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client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端器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24" name="AutoShap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1874976" y="1700530"/>
                            <a:ext cx="3810" cy="218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16"/>
                        <wps:cNvCnPr/>
                        <wps:spPr bwMode="auto">
                          <a:xfrm>
                            <a:off x="3218001" y="1535430"/>
                            <a:ext cx="39433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115603" y="1387546"/>
                            <a:ext cx="597278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1F81C7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8B6B8B">
                                <w:rPr>
                                  <w:sz w:val="20"/>
                                </w:rPr>
                                <w:t>Etherne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8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2139131" y="539807"/>
                            <a:ext cx="39433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C29199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SimHei" w:eastAsia="SimHei" w:hAnsi="SimHei"/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rFonts w:ascii="SimHei" w:eastAsia="SimHei" w:hAnsi="SimHei" w:hint="eastAsia"/>
                                  <w:b/>
                                  <w:sz w:val="20"/>
                                </w:rPr>
                                <w:t>···</w:t>
                              </w:r>
                            </w:p>
                            <w:p w14:paraId="1958806A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eastAsia="SimSun" w:hAnsi="Times New Roman"/>
                                  <w:sz w:val="20"/>
                                </w:rPr>
                              </w:pPr>
                            </w:p>
                            <w:p w14:paraId="73431036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</w:rPr>
                              </w:pPr>
                            </w:p>
                            <w:p w14:paraId="6ED1E02D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·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9" name="Line 20"/>
                        <wps:cNvCnPr/>
                        <wps:spPr bwMode="auto">
                          <a:xfrm>
                            <a:off x="1587956" y="1292225"/>
                            <a:ext cx="1445895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AutoShape 21"/>
                        <wps:cNvCnPr>
                          <a:cxnSpLocks noChangeShapeType="1"/>
                        </wps:cNvCnPr>
                        <wps:spPr bwMode="auto">
                          <a:xfrm flipH="1">
                            <a:off x="1732101" y="1073785"/>
                            <a:ext cx="3810" cy="218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31" name="Picture 22" descr="无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97151" y="46990"/>
                            <a:ext cx="467995" cy="467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2" name="AutoShap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1732101" y="494030"/>
                            <a:ext cx="3810" cy="218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2889071" y="1071880"/>
                            <a:ext cx="3810" cy="218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AutoShape 25"/>
                        <wps:cNvCnPr>
                          <a:cxnSpLocks noChangeShapeType="1"/>
                        </wps:cNvCnPr>
                        <wps:spPr bwMode="auto">
                          <a:xfrm flipH="1">
                            <a:off x="2889071" y="494030"/>
                            <a:ext cx="3810" cy="2184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91214" y="91612"/>
                            <a:ext cx="468158" cy="246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492023B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color w:val="323232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323232"/>
                                  <w:sz w:val="13"/>
                                  <w:szCs w:val="13"/>
                                </w:rPr>
                                <w:t>O</w:t>
                              </w:r>
                              <w:r w:rsidRPr="00D01C42">
                                <w:rPr>
                                  <w:rFonts w:ascii="Times New Roman" w:hAnsi="Times New Roman"/>
                                  <w:color w:val="323232"/>
                                  <w:sz w:val="13"/>
                                  <w:szCs w:val="13"/>
                                </w:rPr>
                                <w:t>perate</w:t>
                              </w:r>
                            </w:p>
                            <w:p w14:paraId="706C49DA" w14:textId="77777777" w:rsidR="00D362E1" w:rsidRPr="00D01C42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323232"/>
                                  <w:sz w:val="13"/>
                                  <w:szCs w:val="13"/>
                                </w:rPr>
                                <w:t>C</w:t>
                              </w:r>
                              <w:r w:rsidRPr="00D01C42">
                                <w:rPr>
                                  <w:rFonts w:ascii="Times New Roman" w:hAnsi="Times New Roman"/>
                                  <w:color w:val="323232"/>
                                  <w:sz w:val="13"/>
                                  <w:szCs w:val="13"/>
                                </w:rPr>
                                <w:t>ompute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6" name="Line 27"/>
                        <wps:cNvCnPr/>
                        <wps:spPr bwMode="auto">
                          <a:xfrm>
                            <a:off x="2316936" y="1506220"/>
                            <a:ext cx="635" cy="210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8"/>
                        <wps:cNvCnPr/>
                        <wps:spPr bwMode="auto">
                          <a:xfrm>
                            <a:off x="2322016" y="1302385"/>
                            <a:ext cx="635" cy="21018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38" name="Picture 32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63216" y="1428115"/>
                            <a:ext cx="1064260" cy="109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3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290999" y="1397240"/>
                            <a:ext cx="39433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A27C9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S</w:t>
                              </w:r>
                              <w:r>
                                <w:rPr>
                                  <w:rFonts w:hint="eastAsia"/>
                                  <w:sz w:val="20"/>
                                </w:rPr>
                                <w:t>witc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40" name="Picture 34" descr="无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657296" y="35560"/>
                            <a:ext cx="469900" cy="469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1" name="AutoShap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3046551" y="1535430"/>
                            <a:ext cx="171450" cy="1816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AutoShap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0768" y="2108909"/>
                            <a:ext cx="214746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243" name="Picture 38" descr="无标题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61511" y="1873250"/>
                            <a:ext cx="469900" cy="4692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44" name="AutoShap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3170612" y="2107883"/>
                            <a:ext cx="201471" cy="31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45" name="Group 40"/>
                        <wpg:cNvGrpSpPr>
                          <a:grpSpLocks/>
                        </wpg:cNvGrpSpPr>
                        <wpg:grpSpPr bwMode="auto">
                          <a:xfrm>
                            <a:off x="2543154" y="706917"/>
                            <a:ext cx="697230" cy="378460"/>
                            <a:chOff x="2988" y="4258"/>
                            <a:chExt cx="1143" cy="662"/>
                          </a:xfrm>
                        </wpg:grpSpPr>
                        <wps:wsp>
                          <wps:cNvPr id="246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88" y="4258"/>
                              <a:ext cx="1143" cy="66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4" y="4318"/>
                              <a:ext cx="62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4F999" w14:textId="77777777" w:rsidR="00D362E1" w:rsidRPr="008B6B8B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 w:rsidRPr="008B6B8B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OPC</w:t>
                                </w:r>
                              </w:p>
                              <w:p w14:paraId="2FD84989" w14:textId="77777777" w:rsidR="00D362E1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spellStart"/>
                                <w:r w:rsidRPr="008B6B8B"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client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端器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48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1532940" y="1917799"/>
                            <a:ext cx="697230" cy="3784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249" name="Group 46"/>
                        <wpg:cNvGrpSpPr>
                          <a:grpSpLocks/>
                        </wpg:cNvGrpSpPr>
                        <wpg:grpSpPr bwMode="auto">
                          <a:xfrm>
                            <a:off x="2476788" y="1929260"/>
                            <a:ext cx="699130" cy="378460"/>
                            <a:chOff x="3076" y="4276"/>
                            <a:chExt cx="1143" cy="662"/>
                          </a:xfrm>
                        </wpg:grpSpPr>
                        <wps:wsp>
                          <wps:cNvPr id="250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6" y="4276"/>
                              <a:ext cx="1143" cy="66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33" y="4364"/>
                              <a:ext cx="621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89D66D" w14:textId="77777777" w:rsidR="00D362E1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rFonts w:ascii="Times New Roman" w:hAnsi="Times New Roman"/>
                                    <w:sz w:val="20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OPC</w:t>
                                </w:r>
                              </w:p>
                              <w:p w14:paraId="1DF3DC48" w14:textId="77777777" w:rsidR="00D362E1" w:rsidRDefault="00D362E1" w:rsidP="00D362E1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20"/>
                                  </w:rPr>
                                </w:pPr>
                                <w:proofErr w:type="spellStart"/>
                                <w:r>
                                  <w:rPr>
                                    <w:rFonts w:ascii="Times New Roman" w:hAnsi="Times New Roman"/>
                                    <w:sz w:val="20"/>
                                  </w:rPr>
                                  <w:t>client</w:t>
                                </w:r>
                                <w:r>
                                  <w:rPr>
                                    <w:rFonts w:hint="eastAsia"/>
                                    <w:sz w:val="20"/>
                                  </w:rPr>
                                  <w:t>端器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52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6000" y="730231"/>
                            <a:ext cx="971795" cy="20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5670FA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323232"/>
                                  <w:sz w:val="20"/>
                                </w:rPr>
                                <w:t>Operation</w:t>
                              </w:r>
                              <w:r>
                                <w:rPr>
                                  <w:rFonts w:ascii="Times New Roman" w:hAnsi="Times New Roman"/>
                                  <w:color w:val="323232"/>
                                  <w:sz w:val="20"/>
                                </w:rPr>
                                <w:t xml:space="preserve"> Station</w:t>
                              </w:r>
                            </w:p>
                            <w:p w14:paraId="2238F0DA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253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55155" y="2037451"/>
                            <a:ext cx="795265" cy="209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7CA05A" w14:textId="77777777" w:rsidR="00D362E1" w:rsidRPr="00741B42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sz w:val="20"/>
                                </w:rPr>
                              </w:pPr>
                              <w:r w:rsidRPr="00741B42">
                                <w:rPr>
                                  <w:rFonts w:ascii="Times New Roman" w:hAnsi="Times New Roman"/>
                                  <w:color w:val="323232"/>
                                  <w:sz w:val="20"/>
                                </w:rPr>
                                <w:t>Server Station</w:t>
                              </w:r>
                            </w:p>
                          </w:txbxContent>
                        </wps:txbx>
                        <wps:bodyPr rot="0" vert="horz" wrap="none" lIns="36000" tIns="36000" rIns="36000" bIns="36000" anchor="t" anchorCtr="0" upright="1">
                          <a:noAutofit/>
                        </wps:bodyPr>
                      </wps:wsp>
                      <wps:wsp>
                        <wps:cNvPr id="254" name="Line 54"/>
                        <wps:cNvCnPr/>
                        <wps:spPr bwMode="auto">
                          <a:xfrm flipH="1">
                            <a:off x="950416" y="2000250"/>
                            <a:ext cx="216535" cy="220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55"/>
                        <wps:cNvCnPr/>
                        <wps:spPr bwMode="auto">
                          <a:xfrm flipH="1">
                            <a:off x="201272" y="2221230"/>
                            <a:ext cx="748838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56"/>
                        <wps:cNvCnPr/>
                        <wps:spPr bwMode="auto">
                          <a:xfrm flipH="1">
                            <a:off x="950416" y="688975"/>
                            <a:ext cx="216535" cy="220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57"/>
                        <wps:cNvCnPr/>
                        <wps:spPr bwMode="auto">
                          <a:xfrm flipH="1">
                            <a:off x="155093" y="909955"/>
                            <a:ext cx="79501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400881" y="1914491"/>
                            <a:ext cx="394335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1208FA3" w14:textId="77777777" w:rsidR="00D362E1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cs="Arial"/>
                                  <w:color w:val="323232"/>
                                  <w:sz w:val="13"/>
                                  <w:szCs w:val="13"/>
                                </w:rPr>
                              </w:pPr>
                              <w:r w:rsidRPr="008B6B8B">
                                <w:rPr>
                                  <w:rFonts w:cs="Arial"/>
                                  <w:color w:val="323232"/>
                                  <w:sz w:val="13"/>
                                  <w:szCs w:val="13"/>
                                </w:rPr>
                                <w:t>Server</w:t>
                              </w:r>
                            </w:p>
                            <w:p w14:paraId="49332C44" w14:textId="77777777" w:rsidR="00D362E1" w:rsidRPr="008B6B8B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3"/>
                                  <w:szCs w:val="13"/>
                                </w:rPr>
                              </w:pPr>
                              <w:r w:rsidRPr="008B6B8B">
                                <w:rPr>
                                  <w:rFonts w:hint="eastAsia"/>
                                  <w:sz w:val="13"/>
                                  <w:szCs w:val="13"/>
                                </w:rPr>
                                <w:t>Compute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654121" y="80751"/>
                            <a:ext cx="46799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36148E" w14:textId="77777777" w:rsidR="00D362E1" w:rsidRPr="00D362E1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rFonts w:ascii="Calibri" w:eastAsia="SimSun" w:hAnsi="Calibri"/>
                                  <w:color w:val="323232"/>
                                  <w:kern w:val="2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Calibri" w:hAnsi="Calibri"/>
                                  <w:color w:val="323232"/>
                                  <w:kern w:val="2"/>
                                  <w:sz w:val="13"/>
                                  <w:szCs w:val="13"/>
                                </w:rPr>
                                <w:t>Operate</w:t>
                              </w:r>
                            </w:p>
                            <w:p w14:paraId="74BF5BFB" w14:textId="77777777" w:rsidR="00D362E1" w:rsidRPr="00D01C42" w:rsidRDefault="00D362E1" w:rsidP="00D362E1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  <w:color w:val="323232"/>
                                  <w:sz w:val="13"/>
                                  <w:szCs w:val="13"/>
                                </w:rPr>
                                <w:t>C</w:t>
                              </w:r>
                              <w:r w:rsidRPr="00D01C42">
                                <w:rPr>
                                  <w:rFonts w:ascii="Times New Roman" w:hAnsi="Times New Roman"/>
                                  <w:color w:val="323232"/>
                                  <w:sz w:val="13"/>
                                  <w:szCs w:val="13"/>
                                </w:rPr>
                                <w:t>omputer</w:t>
                              </w:r>
                            </w:p>
                            <w:p w14:paraId="6C38A890" w14:textId="77777777" w:rsidR="00D362E1" w:rsidRDefault="00D362E1" w:rsidP="00D362E1">
                              <w:pPr>
                                <w:pStyle w:val="NormaleWeb"/>
                                <w:jc w:val="center"/>
                              </w:pPr>
                              <w:r>
                                <w:rPr>
                                  <w:rFonts w:ascii="Calibri" w:hAnsi="Calibri"/>
                                  <w:color w:val="323232"/>
                                  <w:kern w:val="2"/>
                                  <w:sz w:val="13"/>
                                  <w:szCs w:val="13"/>
                                </w:rPr>
                                <w:t xml:space="preserve"> compute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0" name="图片 68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3712429" y="2028825"/>
                            <a:ext cx="359695" cy="15851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1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4014075" y="1914491"/>
                            <a:ext cx="698500" cy="3784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54A78A3B" w14:textId="77777777" w:rsidR="00D362E1" w:rsidRPr="008B6B8B" w:rsidRDefault="00D362E1" w:rsidP="00D362E1">
                              <w:pPr>
                                <w:rPr>
                                  <w:sz w:val="13"/>
                                  <w:szCs w:val="13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013059" y="1979394"/>
                            <a:ext cx="737069" cy="251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6EE542" w14:textId="77777777" w:rsidR="00D362E1" w:rsidRPr="00CD6930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b/>
                                  <w:color w:val="323232"/>
                                  <w:sz w:val="16"/>
                                  <w:szCs w:val="16"/>
                                </w:rPr>
                              </w:pPr>
                              <w:r w:rsidRPr="00CD6930">
                                <w:rPr>
                                  <w:b/>
                                  <w:color w:val="323232"/>
                                  <w:sz w:val="16"/>
                                  <w:szCs w:val="16"/>
                                </w:rPr>
                                <w:t>soft-sensor</w:t>
                              </w:r>
                            </w:p>
                            <w:p w14:paraId="4B5DD710" w14:textId="77777777" w:rsidR="00D362E1" w:rsidRPr="00D362E1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rFonts w:eastAsia="SimSun"/>
                                  <w:b/>
                                  <w:color w:val="323232"/>
                                  <w:kern w:val="2"/>
                                  <w:sz w:val="16"/>
                                  <w:szCs w:val="16"/>
                                </w:rPr>
                              </w:pPr>
                              <w:r w:rsidRPr="00CD6930">
                                <w:rPr>
                                  <w:b/>
                                  <w:color w:val="323232"/>
                                  <w:sz w:val="16"/>
                                  <w:szCs w:val="16"/>
                                </w:rPr>
                                <w:t xml:space="preserve"> model</w:t>
                              </w:r>
                              <w:r>
                                <w:rPr>
                                  <w:rFonts w:hint="eastAsia"/>
                                  <w:b/>
                                  <w:color w:val="323232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D362E1">
                                <w:rPr>
                                  <w:rFonts w:eastAsia="SimSun"/>
                                  <w:b/>
                                  <w:color w:val="323232"/>
                                  <w:kern w:val="2"/>
                                  <w:sz w:val="16"/>
                                  <w:szCs w:val="16"/>
                                </w:rPr>
                                <w:t>software</w:t>
                              </w:r>
                            </w:p>
                            <w:p w14:paraId="6A106297" w14:textId="77777777" w:rsidR="00D362E1" w:rsidRPr="00D362E1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rFonts w:eastAsia="SimSun"/>
                                  <w:sz w:val="13"/>
                                  <w:szCs w:val="13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3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470152" y="1971816"/>
                            <a:ext cx="816308" cy="457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A33CA2" w14:textId="77777777" w:rsidR="00D362E1" w:rsidRPr="00DD0B18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kern w:val="2"/>
                                  <w:sz w:val="20"/>
                                  <w:szCs w:val="20"/>
                                </w:rPr>
                              </w:pPr>
                              <w:r w:rsidRPr="00DD0B18">
                                <w:rPr>
                                  <w:kern w:val="2"/>
                                  <w:sz w:val="20"/>
                                  <w:szCs w:val="20"/>
                                </w:rPr>
                                <w:t>OPC</w:t>
                              </w:r>
                            </w:p>
                            <w:p w14:paraId="3E59DD68" w14:textId="77777777" w:rsidR="00D362E1" w:rsidRPr="00DD0B18" w:rsidRDefault="00D362E1" w:rsidP="00D362E1">
                              <w:pPr>
                                <w:pStyle w:val="NormaleWeb"/>
                                <w:adjustRightInd w:val="0"/>
                                <w:snapToGrid w:val="0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0B18">
                                <w:rPr>
                                  <w:sz w:val="20"/>
                                  <w:szCs w:val="20"/>
                                </w:rPr>
                                <w:t>serve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64" name="椭圆 224"/>
                        <wps:cNvSpPr/>
                        <wps:spPr>
                          <a:xfrm>
                            <a:off x="657387" y="2543175"/>
                            <a:ext cx="2439037" cy="400050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188FAE5C" w14:textId="77777777" w:rsidR="00D362E1" w:rsidRPr="00D362E1" w:rsidRDefault="00D362E1" w:rsidP="00D362E1">
                              <w:pPr>
                                <w:ind w:firstLineChars="50" w:firstLine="90"/>
                                <w:rPr>
                                  <w:color w:val="000000"/>
                                  <w14:shadow w14:blurRad="38100" w14:dist="1905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</w:pPr>
                              <w:r w:rsidRPr="00D362E1">
                                <w:rPr>
                                  <w:color w:val="000000"/>
                                  <w14:shadow w14:blurRad="38100" w14:dist="19050" w14:dir="2700000" w14:sx="100000" w14:sy="100000" w14:kx="0" w14:ky="0" w14:algn="tl">
                                    <w14:srgbClr w14:val="000000">
                                      <w14:alpha w14:val="60000"/>
                                    </w14:srgbClr>
                                  </w14:shadow>
                                  <w14:textOutline w14:w="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</w:rPr>
                                <w:t>PLC or DCS control syste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A68ECDE" id="画布 57" o:spid="_x0000_s1026" editas="canvas" style="width:395.55pt;height:233.25pt;mso-position-horizontal-relative:char;mso-position-vertical-relative:line" coordsize="50234,29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+OZ4OxEAAAeiAAAOAAAAZHJzL2Uyb0RvYy54bWzsXd1u28gVvi/QdyB0&#10;75gz/BfiLBw53i6Q7hqbtHtNU5RFrESqJG05W/S2iz5BC7QXi6K3fYW+zW7Rt+h3ZoYjUj+WFcu0&#10;nDBAkqFEkcPhmfPznW/OvPzidjoxbuK8SLL0pMdemD0jTqNsmKRXJ73fvT8/8ntGUYbpMJxkaXzS&#10;+xAXvS9e/fpXL+ezfsyzcTYZxrmBi6RFfz476Y3LctY/Pi6icTwNixfZLE7x5SjLp2GJw/zqeJiH&#10;c1x9Ojnmpukez7N8OMuzKC4KfHomv+y9EtcfjeKo/GY0KuLSmJz00LdS/JuLfy/p3+NXL8P+VR7O&#10;xkmkuhF+RC+mYZLipvpSZ2EZGtd5snKpaRLlWZGNyhdRNj3ORqMkisUz4GmYufQ0gzC9CQvxMBFG&#10;p+ogWnu87uUV9TvNzpPJBKNxjKv36TP6f473E+PD+Qxvp5jp91Q87P7vxuEsFo9V9KOvby5yIxme&#10;9HyvZ6ThFELyLV5bmF5NYsOhF0R3x2nvZhc5dbWYvc2i7wsjzQZjnBWf5nk2H8fhEL1idD4eofYD&#10;OijwU+Ny/ttsiKuH12Um3tXtKJ/SBfEWjFv8lnluYEFIPqDtctf3lHjEt6UR4QTL5Q4zg54R4QyP&#10;Oa4tuncc9qsrzfKi/DLOpgY1Tno5nkPcKbx5W5TUs7BfnSKeJJskQxp3cZBfXQ4muXETQlTPxR/x&#10;MHjg+mmT1Jif9AKHO+LKje+K+iVM8WfdJagLZ2ExlrcaokVnhf1pUmIuTpIp3oX+cdinoX2TDsUp&#10;ZZhMZBuPMknVWNPwytd0mQ0/YKjzTE40KAY0xln+Q8+YY5Kd9Io/XId53DMmX6V4XQGzbZqV4sB2&#10;PI6DvP7NZf2bMI1wqZNe2TNkc1DKmXw9y5OrMe7ExJik2Sle8SgRI06vX/ZKdRZy3JZAQ/ctC7RL&#10;Q92Qz0cV6MBkrhDoJVHmzIG+caQoM8uxbaeTZaE3Oller5yh9qQsv03S2PBqYjxIL3Il1PfSs5z7&#10;0JxSLKFjHV9IXtiv1GwAyaxE07W2iOUEvblLxWq7JtVV3dBVn+C+0M6kAKkHwmj/MTCDN/4b3z6y&#10;ufvmyDbPzo5Ozwf2kXvOPOfMOhsMztif6L7M7o+T4TBOSY1XDgSz72cflSsjTb92IXSXj5tXF+YD&#10;XVzqKeO2+ZoHR+cwWEf2ue0cBZ7pH5kseB24ph3YZ+fNnooXKD0u3OBje/pgK5Rn18qobDIwemyp&#10;x4unh+WpXtnaGQtZFJ+3p+gDmK3a5PAfMDmYZdqeLScHXqyHyUBXW8wOmhHCAbG5aUkPZbMD0s2O&#10;bnYs+WZPMDtYY3YwIdDKBdrVdjAXMZ+yHcwzXd9fmh5wKB0/UFNkv9aDNB4LTMcU9uZjHO/tKk/4&#10;1Av99nxM0gEqZV6JHUUDIuQ0mIgPa7JHmjW6Td8thZTi7PcfZogWGxEliat03zd7OsZoksx+U8Ui&#10;VWzpe75jIh5A5Mh5gEAyaKp1UvtSr3Pu+a4IEzbr9aLMQ4p4BlmaIsbMchn4bAgztUNBHs/+7bZR&#10;ioEq80TE7Ij0TnrTeIgYLwYkRC1hwFToeK+z8eQUXH4GE+GqP79a4CrAzJYAsJ3woi+hYGbQTvPZ&#10;VQ1XCaxqIojvDcalfyLO+TKfvVO4yhU1BbQibUTze7qmOOM+SIoV2J4DtQ9pdwPbcpeE3Q08TkAL&#10;4SiW59uuUuLRGGAdQTGWSUgAvrW5bUnxicZvFAzDGD4Tv3Vd8Sh6nsDt051sKcYP7GpwvwFwYzDR&#10;25bi+zWjRBEMQVWbx2iBQCmQKp5AXxX3D6L2r0Dq6oFE71An/2aTvwmu2xjB4RnvjGE6BE1AwuTI&#10;ycDqPUn26+zWYLbUXhrhNcpbfF7Z28cChy1O9pk0kmUJ4yxdM5prLoemI1XmmEKPaXW0MtW24cEN&#10;Q03mT3/wOcyJhrP7XOO2HTH0nSGO8vbyFjqSLMyOWDsMqsTZ0ZAYOxoSX0djj9i6sMLwalqywJxr&#10;E1xz9AVs+DSOvh14Er9BgGo68HOEfasss+UjABbqgjOfsh/S4m3IIHWO/sGCsNtMOL1XEsD2YEiO&#10;nGAdh0TqR6kKZE93RVosiKdpSh+eOcgQrQgyHPsKi9w/0PKgBGeHs7QqdTpvv3DS6vkhii9bctKQ&#10;N3JNBIdwxpjlew6A9IbydRB4ekBhyFvjZuAAy7tT/XYOG6gJG4OYzmGjWBWGXcSsG+I5cthELKOh&#10;x0P125SxelySD5K/lY1aaAsBDylnrT1twZkVMEtaOMcKfFMorUVcBxBLG7hOWYCmUmcX7Yx4dMpi&#10;F2WhINrDDfJaUhZN1onMhStFsatDyxzfC6rUIQ84ecsN56BLHTb5Jm2xWQ4wkKLkhMQdF5ACUL5m&#10;NNVa7tBDLFZFYqaHhMmS4HaQQj3TeLBQaQ3M1bCfJP9u9yKlz0ixilK8r17OkqiPv2qWorWSO9xO&#10;nsevymui40o62PRe15iG+ffXsyPw12dhmVwmk6T8ILj4yDxSp9KbiySiPDkdLOjdnFwtOanwPd3W&#10;4EjRD+MiAov3l7/+9MtPP/7vn3+jSVb9UF4GMHoSLVG+ixnS3oT538ECb17lmA4bXbtE3qsiX1Nb&#10;DQI6s5SDXTOOSOuDuH+WRdfTOC3lSoQ8nmA8srQYI58GjLUfTy/jIVjgXw3RzwirIErwCUBVTiUp&#10;vAoY6p4R909NM+CvjwaOOQDv0HtzdIpc6pFnvvFs0/bZgA0qNt91EWNUwsnZLHm4qpZc8CocXolp&#10;wj6NEGm8Io++xdgLywl0Mi6jMX08Av1RfQ5p1l+IUV8MNL2DzcwJuk7FlwCIylQG2XYDEOzEDdEv&#10;kd60XS+oSD5oWzKBjBtvgFF3iOPXvZWnZIM+UtKxehPQKNTE37bgemsNL4fX0+aSZNMSL6dmW0GV&#10;NVdAzg6tr5F4PhfT2k5wY2leTs3JrGe325wI3PcD05NgCENjhVjZOZmfo5PZ0kxYk8GV0Xkt1m8r&#10;3KrPhM4kYLXdnbzOziRUS5V3YmquXwHLKZ+6xHfi9SRue+A4swPGwbWiVFrAXMkZXWDjtusDT1OJ&#10;NNt1XeHA7cUBl8TfWrB8oFTgPTrm9QgQw/4813O1wXwSiTQdK3zeiTTQEOtkD15Pue+KjQObwdJ3&#10;xVpyTJdvXHVGSKTEHzdP9p1WnXWrau7IsGOMKzxCAH+EndTJfw1AsCVfTbM9xDpSpHPRiZqbpo7u&#10;hfJwC4KmFqgzsNmtZWRbL3bsxK7N9cU7iZ2Cj54RDq0ZCBcKhyZISuHQwrjQIxFw/cngzxzQ/EKV&#10;1N2NDnBWxV88F1k2ZQFt7lMFggbkzEwXtQAUdRdVYJSJ3GwFO8x5mRhF00pasNYxZ80j0KQjoG8L&#10;w/WuNYoi40gmBOiOoCiCjigZ4HJKiiJDHeuoi6yaJZ9ai6w0+HyokRVpEPx9Pr4GVbdq5rwtYCpd&#10;zrtzQeCPVclqlfPmLgqgBdIFsRwQ2ZsOiEiDK/8DbZxN33f+hyift5GjXg9lns7/sDX1ZZHqk8tI&#10;a5HzYyU4fl+tjVVyhlITrqO4FWtX9jCP2VgZIVZJMB/gb0ULqQS2qmGoVpAf1CI14bSvlClcH/w8&#10;Ja+jBnDvgw3WDvhjr+FuWMvAY1tyzFFDwnMRzNNiHmYif71UZgL5C1FKi1b7yDIuC517yCJ8rxIp&#10;Yb8rqCKKjZIRVNL/DEmRVMpkyUGERHcOYucgrjqIqDwBTqTi6PhgrsnliwvsoHMR7yidfOgu4hoO&#10;jFVfGPeYbLAVF5Fq6yHnr0yr5/sCLVtIGtI2NrHFRAUnJjyAzZHIQfmHnXGlcuMyLKr+F+Vv75Ng&#10;bKFaGUdRdWURZbkyCZCqkmaPUq6Mo7gBcyTXBXIfSHleCPvWcmU88KUbanOQYkQEcqDlyjiVlpX+&#10;hqhXhsAU3VVBKKHg5Lw/Vg2lNcNUEfq7emWNIPDh6znEe6zvG/Cw1bt1GIWkRaZxqLUjVPxpV/wX&#10;RcKWCHyImZtTrKVaGNyTGg26TemkarJ1BcuqZV8PmxT1GKWj7W0gKun6FwKu/giNASDy06xbZmse&#10;ijTFOvvWxl43jsWx3EmmoeHwYDmd9Fu0jlhbonWzj99VEV3d1mn99g57zG5/Cla5lZBC0z9USKE4&#10;9c0Kx7R5174qIMMRcBE1q/mFahPL2TysaWVUZUAE0OtLIKsqgjZH46BjCsoV1WOKekLgsWMKSgGI&#10;UV4MU6XCupiiiynk/mLPehcx7DlXTS9NXoPr8CQxhUVrVpFNQ0l34a3UMJKuCPIu+/htBKO7mOIe&#10;2KSOKfTauB1RiE82pnB0gn6hK+pJBDLHLeEP2KlHxhcerewQOONCXaC6B4pxqfWDZkBtKLTN4cUO&#10;ZOpu/WC3fnBdQkMrDe2eblUaKbYsrrYqRY0ZkmcJRagDWUZdHUgnQx3ssZw6QSaoIa0gYRyt1Cfa&#10;x8pjR/MQtOKQ2WW6vQIk2lEcDNw0bEYqUo/Y4c6G+yOin8qth64g7mNVw7dTHV1ZztYI8trt7lSH&#10;3rYb2dMqPhErQnG4iE3utRB57Y5pgWPaaj0W9nk3V7guWKyFqvRKDaA8r9wIcLMHsfOi5K4CfX1r&#10;24oqUP2/zsLKSUF+nLJZbZUUI3MhASgpgTrVAMP18RIIjgv3FAeGc0Y7ljUNkQ1aDCA+gvC6DRD2&#10;k7J+lqxoKipcFz8dlT5I/GoKENucBp4Q6kUE1em/J9p8e1vS5Sn0X7Mmg6MjnAcJILxwk/aOhHqj&#10;NatQsk31BwEFU0qovy0LRDrbm43KFyiYeyzrxh6vzww+T+Wns9iLwFG7ya0GjpZtmr6v6NHEMwqW&#10;Isf6hg4gxTC4jzRZNy4K6UCnbvcXvcxGSIpOqJGfWbnC1f/rXGINOmkQdmvkWPzhOqSS3JOvUkA9&#10;GnJCQ8JNaEioCY3nBzPpTLzWFk9U4A4Yko0Kd8K8YeuXZZSpXmEapFlrW3jZ6YpOV+xLV8j1thRD&#10;H6qyeHZ1GKhwjwzRfv77f/77lx8NrBuFRqfngI9ycY9CT6T/m6eLw6faUUCtx9GF9netwE/88Go5&#10;d7Uu3EPpSS5L03ATZXCXN8ixnMCtknao/ulsWxd+t04Uwyd55G2XA3I1o0IyL+vx0mMTlmysnIK5&#10;EXaHrfNS3cCnjaSXmGGbvdTWmZe0dPosLMZyy4ghWjIwfLa7brbCyNSeIBZwQpd8hHb/xJdOuKvU&#10;hSdyDTFFLdNRNbrATUDcKCVcpyAtWiamcg/IVm5bAHm3Iqxt8x6qWsc1JKCrfuyZ/pHJgteBa6Ie&#10;+9l5tf/NOBkO41Qg/nL7Imxfdr/c+Cr8QlVoH5TwaS0FKStxf4T6gElpZx2FSv48MmEBFceVR6cj&#10;ySdiRWIltMmIeEVlRkBsQsWcprrAB5apEkW2A9WxBS7t1EUXS+4tltRlLg81lmxJXWiSwi//+vfP&#10;//gz9p6r8xTI61demQxJVqIjFGfDjuJikov14iv5ONsKQFeSTgGQaFPSpx7ktzcd0w/FYJJLp3ue&#10;pMNsDowwLEp8eNLbtB0vORRk29BlEVOEs5PeCNvUoZvTGfamK9IroIiTq/SkF5W5qBK85aakbWs3&#10;xoPiD+k7PGnjp80wQXylTpMMzXg0wj5yAE3ptyQEcuCptfCV9Ttakt5iFp0niEPeYgAuwjwUQOlN&#10;nJff4J/RJMMjZ6rVM8ZZ/sO6z+l8OAz4tmfMcxqaJva6m8OdXk8HGeqPILZE70QTJjcvJ1VzlGfT&#10;77J8eEp3xVcVeEsDrw4GJd4lvhpleRSfnoq23Gfxbfpuht0ZmXhFNLTvb78L85mqwFbipXydVZuK&#10;hP3wRo0r9k7U51LIn2ZUgG6U6EGX46reAGiGohX15zPsB4c3eoVhGSfRWViG9WNxVj/m2TibDOP8&#10;1f8BAAD//wMAUEsDBAoAAAAAAAAAIQCYkP0nPAEAADwBAAAUAAAAZHJzL21lZGlhL2ltYWdlMS5w&#10;bmeJUE5HDQoaCgAAAA1JSERSAAAA9wAAAPwCAwAAANYl2gMAAAABc1JHQgCuzhzpAAAABGdBTUEA&#10;ALGPC/xhBQAAAAlwSFlzAAAOwwAADsMBx2+oZAAAAAlQTFRFAAAAw8PD////3uxwKwAAALxJREFU&#10;aN7t20EOgjAQBVA0ccNJDKdhIffhOIRTmugOk0bakqH6/pq3oJ2Whky7tSRLF87nLiv9OfiUkwde&#10;gY/7p+1EfNi7WGYcx3Ecx3Ecx3Ecx3Ecx3Ecx3Ecx3Ecx3E8nrfcsqJVKYi33CC3TeL5TXA8i2dW&#10;7Dv3aD7lZ8TxZvnrdHI7kn8st0s9Piz9cii/bje6P+KxI19YNsl3D+VfBI/iqao7Pf/ZjxSO4ziO&#10;45V5y/9t1pKUXqN+Au29SKN7pGH0AAAAAElFTkSuQmCCUEsDBAoAAAAAAAAAIQDNYKJD6wEAAOsB&#10;AAAUAAAAZHJzL21lZGlhL2ltYWdlMi5wbmeJUE5HDQoaCgAAAA1JSERSAAAAzgAAABoIBgAAAP+w&#10;Y/0AAAABc1JHQgCuzhzpAAAABGdBTUEAALGPC/xhBQAAAAlwSFlzAAAOwgAADsIBFShKgAAAAYBJ&#10;REFUeF7tmlEOgyAMQGH38vQejMk2jJphbRujwiPhw9AqvFJLgRhCSFOlQAACCgIvhSyiEIDAj0As&#10;EWccR6BAAAICgWEYPhJEHKYKBAwEiDgGaB6V8seqvWMb+ZFfk/Ly8dgu6xJxvATR75oAS7WLzJ9S&#10;CssqdQP5fUJaPhJvqR3HkQjRDoE/BNSOk9d4lgp9CLREQO04LQ2esUDASsDsONs1Ze3Z2rG760lR&#10;V+p/jDEsK/JrAmfzkXhL7WbHkV5MOwRaJqA+xyn72DnCHCn5z5FLazcTahxaHe8RW/cgwzlOD1Zm&#10;jKcRIOIY0VojDjcB1sC9NwG0PI3mntWIOF6C6HdNwLw5sN31qD23Tle7+1N4aE+6kd+fSVo+3nlp&#10;dhzvh9GHwJMJqHOcJw/2Dn3X5kbIf61W263U8vHOAXIcL0H0uybAUu0i82tzI+T3DaXl4zU7juMl&#10;iH6XBMhxujQ7g7YSIMexkkMPAnmzYqrHLp2BCwIQmAmQ4zAZIGAg8AYOl3/6Z6oDXgAAAABJRU5E&#10;rkJgglBLAwQKAAAAAAAAACEAHnu4owQBAAAEAQAAFAAAAGRycy9tZWRpYS9pbWFnZTMucG5niVBO&#10;Rw0KGgoAAAANSUhEUgAAADsAAAAaCAYAAAAJ1SQgAAAAAXNSR0IArs4c6QAAAARnQU1BAACxjwv8&#10;YQUAAAAJcEhZcwAAFxEAABcRAcom8z8AAACZSURBVFhH7dXbCYAwEETRlGJplmInlmYpuivOz2LI&#10;y7xkLsyHGNADgo4xxhj7V4tsl233lT+9r+f0/HQBeT6LweLsNGiLxFKw2LBoHxLLwWLDoENIrASL&#10;dUPHImusOXqVHbK3l6k9fa4+v3mx6C8+425IWwhdgh0GafOhc7DDIm0WnYKdBmkDOgY7LdIW+lV0&#10;+X8yxhhrn3MX0/Wrn3pvehAAAAAASUVORK5CYIJQSwMEFAAGAAgAAAAhAFN4kmnZAAAABQEAAA8A&#10;AABkcnMvZG93bnJldi54bWxMj7FOxDAQRHsk/sFaJDrOCeLCEeKcAAlRAoGGbhMvcSBeR/HeXfh7&#10;DA00K41mNPO22i5+VHua4xDYQL7KQBF3wQ7cG3h9uT/bgIqCbHEMTAa+KMK2Pj6qsLThwM+0b6RX&#10;qYRjiQacyFRqHTtHHuMqTMTJew+zR0ly7rWd8ZDK/ajPs6zQHgdOCw4nunPUfTY7byBscLzt3lqx&#10;8uEe+4enYt0wGnN6stxcgxJa5C8MP/gJHerE1IYd26hGA+kR+b3Ju7zKc1CtgYuiWIOuK/2fvv4G&#10;AAD//wMAUEsDBBQABgAIAAAAIQA3J0dhzAAAACkCAAAZAAAAZHJzL19yZWxzL2Uyb0RvYy54bWwu&#10;cmVsc7yRwWoCMRCG70LfIcy9m90ViohZLyJ4FfsAQzKbDW4mIYmlvr2BUqgg9eZxZvi//4PZbL/9&#10;LL4oZRdYQde0IIh1MI6tgs/T/n0FIhdkg3NgUnClDNvhbbE50oylhvLkYhaVwlnBVEpcS5n1RB5z&#10;EyJxvYwheSx1TFZG1Ge0JPu2/ZDpLwOGO6Y4GAXpYJYgTtdYm5+zwzg6TbugL564PKiQztfuCsRk&#10;qSjwZBz+LJdNZAvysUP/Gof+P4fuNQ7dr4O8e/BwAwAA//8DAFBLAQItABQABgAIAAAAIQCxgme2&#10;CgEAABMCAAATAAAAAAAAAAAAAAAAAAAAAABbQ29udGVudF9UeXBlc10ueG1sUEsBAi0AFAAGAAgA&#10;AAAhADj9If/WAAAAlAEAAAsAAAAAAAAAAAAAAAAAOwEAAF9yZWxzLy5yZWxzUEsBAi0AFAAGAAgA&#10;AAAhAKb45ng7EQAAB6IAAA4AAAAAAAAAAAAAAAAAOgIAAGRycy9lMm9Eb2MueG1sUEsBAi0ACgAA&#10;AAAAAAAhAJiQ/Sc8AQAAPAEAABQAAAAAAAAAAAAAAAAAoRMAAGRycy9tZWRpYS9pbWFnZTEucG5n&#10;UEsBAi0ACgAAAAAAAAAhAM1gokPrAQAA6wEAABQAAAAAAAAAAAAAAAAADxUAAGRycy9tZWRpYS9p&#10;bWFnZTIucG5nUEsBAi0ACgAAAAAAAAAhAB57uKMEAQAABAEAABQAAAAAAAAAAAAAAAAALBcAAGRy&#10;cy9tZWRpYS9pbWFnZTMucG5nUEsBAi0AFAAGAAgAAAAhAFN4kmnZAAAABQEAAA8AAAAAAAAAAAAA&#10;AAAAYhgAAGRycy9kb3ducmV2LnhtbFBLAQItABQABgAIAAAAIQA3J0dhzAAAACkCAAAZAAAAAAAA&#10;AAAAAAAAAGgZAABkcnMvX3JlbHMvZTJvRG9jLnhtbC5yZWxzUEsFBgAAAAAIAAgAAAIAAGsaAAAA&#10;AA==&#10;">
                <v:shape id="_x0000_s1027" type="#_x0000_t75" style="position:absolute;width:50234;height:29622;visibility:visible;mso-wrap-style:square">
                  <v:fill o:detectmouseclick="t"/>
                  <v:path o:connecttype="none"/>
                </v:shape>
                <v:rect id="Rectangle 5" o:spid="_x0000_s1028" style="position:absolute;left:11769;top:16268;width:36251;height:71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WMTxQAAANsAAAAPAAAAZHJzL2Rvd25yZXYueG1sRI9Ba8JA&#10;FITvhf6H5RW8FN1UaCvRVUpA8BKkthWPj+wziWbfxuzTpP++Wyj0OMzMN8xiNbhG3agLtWcDT5ME&#10;FHHhbc2lgc+P9XgGKgiyxcYzGfimAKvl/d0CU+t7fqfbTkoVIRxSNFCJtKnWoajIYZj4ljh6R985&#10;lCi7UtsO+wh3jZ4myYt2WHNcqLClrKLivLs6A0d53vdf2+ulvRyyx1Ly/JRNc2NGD8PbHJTQIP/h&#10;v/bGGpi9wu+X+AP08gcAAP//AwBQSwECLQAUAAYACAAAACEA2+H2y+4AAACFAQAAEwAAAAAAAAAA&#10;AAAAAAAAAAAAW0NvbnRlbnRfVHlwZXNdLnhtbFBLAQItABQABgAIAAAAIQBa9CxbvwAAABUBAAAL&#10;AAAAAAAAAAAAAAAAAB8BAABfcmVscy8ucmVsc1BLAQItABQABgAIAAAAIQDp+WMTxQAAANsAAAAP&#10;AAAAAAAAAAAAAAAAAAcCAABkcnMvZG93bnJldi54bWxQSwUGAAAAAAMAAwC3AAAA+QIAAAAA&#10;">
                  <v:stroke dashstyle="dash"/>
                </v:rect>
                <v:rect id="Rectangle 6" o:spid="_x0000_s1029" style="position:absolute;left:11790;width:21520;height:135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vdhwgAAANsAAAAPAAAAZHJzL2Rvd25yZXYueG1sRE9Na8JA&#10;EL0X/A/LCF5K3Si0SOoqEhC8BKltxeOQHZO02dmYHU3677sHwePjfS/Xg2vUjbpQezYwmyagiAtv&#10;ay4NfH1uXxaggiBbbDyTgT8KsF6NnpaYWt/zB90OUqoYwiFFA5VIm2odioochqlviSN39p1DibAr&#10;te2wj+Gu0fMkedMOa44NFbaUVVT8Hq7OwFlej/33/nppL6fsuZQ8/8nmuTGT8bB5ByU0yEN8d++s&#10;gUUcG7/EH6BX/wAAAP//AwBQSwECLQAUAAYACAAAACEA2+H2y+4AAACFAQAAEwAAAAAAAAAAAAAA&#10;AAAAAAAAW0NvbnRlbnRfVHlwZXNdLnhtbFBLAQItABQABgAIAAAAIQBa9CxbvwAAABUBAAALAAAA&#10;AAAAAAAAAAAAAB8BAABfcmVscy8ucmVsc1BLAQItABQABgAIAAAAIQCYZvdhwgAAANsAAAAPAAAA&#10;AAAAAAAAAAAAAAcCAABkcnMvZG93bnJldi54bWxQSwUGAAAAAAMAAwC3AAAA9gIAAAAA&#10;">
                  <v:stroke dashstyle="dash"/>
                </v:rect>
                <v:line id="Line 7" o:spid="_x0000_s1030" style="position:absolute;visibility:visible;mso-wrap-style:square" from="22864,8705" to="32065,8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uroSwQAAANsAAAAPAAAAZHJzL2Rvd25yZXYueG1sRI/BasMw&#10;EETvgf6D2EBviZwciu1GCaVQ6K3Uce6LtbWcSCsjKbHz91WhkOMwM2+Y3WF2VtwoxMGzgs26AEHc&#10;eT1wr6A9fqxKEDEha7SeScGdIhz2T4sd1tpP/E23JvUiQzjWqMCkNNZSxs6Qw7j2I3H2fnxwmLIM&#10;vdQBpwx3Vm6L4kU6HDgvGBzp3VB3aa5OwWTpZELVaG2/qvJ0v7Zue26Vel7Ob68gEs3pEf5vf2oF&#10;ZQV/X/IPkPtfAAAA//8DAFBLAQItABQABgAIAAAAIQDb4fbL7gAAAIUBAAATAAAAAAAAAAAAAAAA&#10;AAAAAABbQ29udGVudF9UeXBlc10ueG1sUEsBAi0AFAAGAAgAAAAhAFr0LFu/AAAAFQEAAAsAAAAA&#10;AAAAAAAAAAAAHwEAAF9yZWxzLy5yZWxzUEsBAi0AFAAGAAgAAAAhAG66uhLBAAAA2wAAAA8AAAAA&#10;AAAAAAAAAAAABwIAAGRycy9kb3ducmV2LnhtbFBLBQYAAAAAAwADALcAAAD1AgAAAAA=&#10;" stroked="f"/>
                <v:line id="Line 8" o:spid="_x0000_s1031" style="position:absolute;visibility:visible;mso-wrap-style:square" from="13047,24079" to="13053,28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YVSvQAAANsAAAAPAAAAZHJzL2Rvd25yZXYueG1sRE/Pa8Iw&#10;FL4P/B/CE3ab6TwMW40iA8GbrNb7o3lrOpOXkkRb/3tzGHj8+H5vdpOz4k4h9p4VfC4KEMSt1z13&#10;Cprz4WMFIiZkjdYzKXhQhN129rbBSvuRf+hep07kEI4VKjApDZWUsTXkMC78QJy5Xx8cpgxDJ3XA&#10;MYc7K5dF8SUd9pwbDA70bai91jenYLR0MaGstbancnV53Bq3/GuUep9P+zWIRFN6if/dR62gzOvz&#10;l/wD5PYJAAD//wMAUEsBAi0AFAAGAAgAAAAhANvh9svuAAAAhQEAABMAAAAAAAAAAAAAAAAAAAAA&#10;AFtDb250ZW50X1R5cGVzXS54bWxQSwECLQAUAAYACAAAACEAWvQsW78AAAAVAQAACwAAAAAAAAAA&#10;AAAAAAAfAQAAX3JlbHMvLnJlbHNQSwECLQAUAAYACAAAACEAelmFUr0AAADbAAAADwAAAAAAAAAA&#10;AAAAAAAHAgAAZHJzL2Rvd25yZXYueG1sUEsFBgAAAAADAAMAtwAAAPECAAAAAA==&#10;" stroked="f"/>
                <v:line id="Line 10" o:spid="_x0000_s1032" style="position:absolute;visibility:visible;mso-wrap-style:square" from="16006,17068" to="30465,17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rKvwwAAANsAAAAPAAAAZHJzL2Rvd25yZXYueG1sRI9Ba8JA&#10;FITvBf/D8gRvdWOFUqOriGAtvRlF8PbIPpOY7Nu4u9H037uFQo/DzHzDLFa9acSdnK8sK5iMExDE&#10;udUVFwqOh+3rBwgfkDU2lknBD3lYLQcvC0y1ffCe7lkoRISwT1FBGUKbSunzkgz6sW2Jo3exzmCI&#10;0hVSO3xEuGnkW5K8S4MVx4USW9qUlNdZZxScuozP13rrGuw+d7vL6Vb76bdSo2G/noMI1If/8F/7&#10;SyuYTeD3S/wBcvkEAAD//wMAUEsBAi0AFAAGAAgAAAAhANvh9svuAAAAhQEAABMAAAAAAAAAAAAA&#10;AAAAAAAAAFtDb250ZW50X1R5cGVzXS54bWxQSwECLQAUAAYACAAAACEAWvQsW78AAAAVAQAACwAA&#10;AAAAAAAAAAAAAAAfAQAAX3JlbHMvLnJlbHNQSwECLQAUAAYACAAAACEADLqyr8MAAADbAAAADwAA&#10;AAAAAAAAAAAAAAAHAgAAZHJzL2Rvd25yZXYueG1sUEsFBgAAAAADAAMAtwAAAPcCAAAAAA==&#10;" strokeweight="1.5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" o:spid="_x0000_s1033" type="#_x0000_t32" style="position:absolute;left:18785;top:22962;width:30;height:227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5HixAAAANsAAAAPAAAAZHJzL2Rvd25yZXYueG1sRI9Ba8JA&#10;FITvQv/D8gredFNBsdE1FFHRi1DbUo/P7DMJyb4Nu2tM/31XKPQ4zMw3zDLrTSM6cr6yrOBlnIAg&#10;zq2uuFDw+bEdzUH4gKyxsUwKfshDtnoaLDHV9s7v1J1CISKEfYoKyhDaVEqfl2TQj21LHL2rdQZD&#10;lK6Q2uE9wk0jJ0kykwYrjgsltrQuKa9PN6PgsNvNO9kc6+/tdLZxdNlX+ddZqeFz/7YAEagP/+G/&#10;9l4reJ3A40v8AXL1CwAA//8DAFBLAQItABQABgAIAAAAIQDb4fbL7gAAAIUBAAATAAAAAAAAAAAA&#10;AAAAAAAAAABbQ29udGVudF9UeXBlc10ueG1sUEsBAi0AFAAGAAgAAAAhAFr0LFu/AAAAFQEAAAsA&#10;AAAAAAAAAAAAAAAAHwEAAF9yZWxzLy5yZWxzUEsBAi0AFAAGAAgAAAAhACEjkeLEAAAA2wAAAA8A&#10;AAAAAAAAAAAAAAAABwIAAGRycy9kb3ducmV2LnhtbFBLBQYAAAAAAwADALcAAAD4AgAAAAA=&#10;">
                  <v:stroke startarrow="block" endarrow="block"/>
                </v:shape>
                <v:group id="Group 12" o:spid="_x0000_s1034" style="position:absolute;left:13947;top:6943;width:6972;height:3785" coordorigin="3020,4243" coordsize="1143,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<v:oval id="Oval 13" o:spid="_x0000_s1035" style="position:absolute;left:3020;top:4243;width:1143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SWBKwwAAANsAAAAPAAAAZHJzL2Rvd25yZXYueG1sRI/dagIx&#10;FITvC75DOIXeFM1aRHRrFBEEL4T69wDHzWl26+ZkTaK7vn1TKHg5zMw3zGzR2VrcyYfKsYLhIANB&#10;XDhdsVFwOq77ExAhImusHZOCBwVYzHsvM8y1a3lP90M0IkE45KigjLHJpQxFSRbDwDXEyft23mJM&#10;0hupPbYJbmv5kWVjabHitFBiQ6uSisvhZhWczyfXyav/2r2bi8fRT9uY7U6pt9du+QkiUhef4f/2&#10;RiuYjuDvS/oBcv4LAAD//wMAUEsBAi0AFAAGAAgAAAAhANvh9svuAAAAhQEAABMAAAAAAAAAAAAA&#10;AAAAAAAAAFtDb250ZW50X1R5cGVzXS54bWxQSwECLQAUAAYACAAAACEAWvQsW78AAAAVAQAACwAA&#10;AAAAAAAAAAAAAAAfAQAAX3JlbHMvLnJlbHNQSwECLQAUAAYACAAAACEAeElgSsMAAADbAAAADwAA&#10;AAAAAAAAAAAAAAAHAgAAZHJzL2Rvd25yZXYueG1sUEsFBgAAAAADAAMAtwAAAPcCAAAAAA==&#10;" filled="f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" o:spid="_x0000_s1036" type="#_x0000_t202" style="position:absolute;left:3247;top:4336;width:62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QJ1wwAAANsAAAAPAAAAZHJzL2Rvd25yZXYueG1sRI9Ba8JA&#10;FITvBf/D8gre6qaCUlNXEVEQhGKMB4+v2WeymH0bs6vGf98VCh6HmfmGmc47W4sbtd44VvA5SEAQ&#10;F04bLhUc8vXHFwgfkDXWjknBgzzMZ723Kaba3Tmj2z6UIkLYp6igCqFJpfRFRRb9wDXE0Tu51mKI&#10;si2lbvEe4baWwyQZS4uG40KFDS0rKs77q1WwOHK2Mpef3112ykyeTxLejs9K9d+7xTeIQF14hf/b&#10;G61gMoLnl/gD5OwPAAD//wMAUEsBAi0AFAAGAAgAAAAhANvh9svuAAAAhQEAABMAAAAAAAAAAAAA&#10;AAAAAAAAAFtDb250ZW50X1R5cGVzXS54bWxQSwECLQAUAAYACAAAACEAWvQsW78AAAAVAQAACwAA&#10;AAAAAAAAAAAAAAAfAQAAX3JlbHMvLnJlbHNQSwECLQAUAAYACAAAACEAaJ0CdcMAAADbAAAADwAA&#10;AAAAAAAAAAAAAAAHAgAAZHJzL2Rvd25yZXYueG1sUEsFBgAAAAADAAMAtwAAAPcCAAAAAA==&#10;" filled="f" stroked="f">
                    <v:textbox inset="0,0,0,0">
                      <w:txbxContent>
                        <w:p w14:paraId="0EE0CCF7" w14:textId="77777777" w:rsidR="00D362E1" w:rsidRPr="008B6B8B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8B6B8B">
                            <w:rPr>
                              <w:rFonts w:ascii="Times New Roman" w:hAnsi="Times New Roman"/>
                              <w:sz w:val="20"/>
                            </w:rPr>
                            <w:t>OPC</w:t>
                          </w:r>
                        </w:p>
                        <w:p w14:paraId="6123D7ED" w14:textId="77777777" w:rsidR="00D362E1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proofErr w:type="spellStart"/>
                          <w:r w:rsidRPr="008B6B8B">
                            <w:rPr>
                              <w:rFonts w:ascii="Times New Roman" w:hAnsi="Times New Roman"/>
                              <w:sz w:val="20"/>
                            </w:rPr>
                            <w:t>client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端器</w:t>
                          </w:r>
                          <w:proofErr w:type="spellEnd"/>
                        </w:p>
                      </w:txbxContent>
                    </v:textbox>
                  </v:shape>
                </v:group>
                <v:shape id="AutoShape 15" o:spid="_x0000_s1037" type="#_x0000_t32" style="position:absolute;left:18749;top:17005;width:38;height:21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Y6CxQAAANwAAAAPAAAAZHJzL2Rvd25yZXYueG1sRI9Ba8JA&#10;FITvhf6H5RV6q5sGKxJdQykq9lJQW/T4zL4mIdm3YXcb4793C4LHYWa+Yeb5YFrRk/O1ZQWvowQE&#10;cWF1zaWC7/3qZQrCB2SNrWVScCEP+eLxYY6ZtmfeUr8LpYgQ9hkqqELoMil9UZFBP7IdcfR+rTMY&#10;onSl1A7PEW5amSbJRBqsOS5U2NFHRUWz+zMKPtfraS/br+awepssHZ02dfFzVOr5aXifgQg0hHv4&#10;1t5oBWk6hv8z8QjIxRUAAP//AwBQSwECLQAUAAYACAAAACEA2+H2y+4AAACFAQAAEwAAAAAAAAAA&#10;AAAAAAAAAAAAW0NvbnRlbnRfVHlwZXNdLnhtbFBLAQItABQABgAIAAAAIQBa9CxbvwAAABUBAAAL&#10;AAAAAAAAAAAAAAAAAB8BAABfcmVscy8ucmVsc1BLAQItABQABgAIAAAAIQBcGY6CxQAAANwAAAAP&#10;AAAAAAAAAAAAAAAAAAcCAABkcnMvZG93bnJldi54bWxQSwUGAAAAAAMAAwC3AAAA+QIAAAAA&#10;">
                  <v:stroke startarrow="block" endarrow="block"/>
                </v:shape>
                <v:line id="Line 16" o:spid="_x0000_s1038" style="position:absolute;visibility:visible;mso-wrap-style:square" from="32180,15354" to="36123,15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<v:shape id="Text Box 17" o:spid="_x0000_s1039" type="#_x0000_t202" style="position:absolute;left:31156;top:13875;width:5972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/SHxQAAANwAAAAPAAAAZHJzL2Rvd25yZXYueG1sRI9Ba8JA&#10;FITvBf/D8oTe6sYcbI2uItKCUJDGePD4zD6TxezbmF01/vtuoeBxmJlvmPmyt424UeeNYwXjUQKC&#10;uHTacKVgX3y9fYDwAVlj45gUPMjDcjF4mWOm3Z1zuu1CJSKEfYYK6hDaTEpf1mTRj1xLHL2T6yyG&#10;KLtK6g7vEW4bmSbJRFo0HBdqbGldU3neXa2C1YHzT3PZHn/yU26KYprw9+Ss1OuwX81ABOrDM/zf&#10;3mgFafoOf2fiEZCLXwAAAP//AwBQSwECLQAUAAYACAAAACEA2+H2y+4AAACFAQAAEwAAAAAAAAAA&#10;AAAAAAAAAAAAW0NvbnRlbnRfVHlwZXNdLnhtbFBLAQItABQABgAIAAAAIQBa9CxbvwAAABUBAAAL&#10;AAAAAAAAAAAAAAAAAB8BAABfcmVscy8ucmVsc1BLAQItABQABgAIAAAAIQB+p/SHxQAAANwAAAAP&#10;AAAAAAAAAAAAAAAAAAcCAABkcnMvZG93bnJldi54bWxQSwUGAAAAAAMAAwC3AAAA+QIAAAAA&#10;" filled="f" stroked="f">
                  <v:textbox inset="0,0,0,0">
                    <w:txbxContent>
                      <w:p w14:paraId="371F81C7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20"/>
                          </w:rPr>
                        </w:pPr>
                        <w:r w:rsidRPr="008B6B8B">
                          <w:rPr>
                            <w:sz w:val="20"/>
                          </w:rPr>
                          <w:t>Ethernet</w:t>
                        </w:r>
                      </w:p>
                    </w:txbxContent>
                  </v:textbox>
                </v:shape>
                <v:shape id="Text Box 19" o:spid="_x0000_s1040" type="#_x0000_t202" style="position:absolute;left:21391;top:5398;width:3943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GD1wwAAANwAAAAPAAAAZHJzL2Rvd25yZXYueG1sRE89a8Mw&#10;EN0L+Q/iCtlquR5C61gxoaQQCJQ6zpDxal1sYevkWkri/vtqKHR8vO+inO0gbjR541jBc5KCIG6c&#10;NtwqONXvTy8gfEDWODgmBT/kodwsHgrMtbtzRbdjaEUMYZ+jgi6EMZfSNx1Z9IkbiSN3cZPFEOHU&#10;Sj3hPYbbQWZpupIWDceGDkd666jpj1erYHvmame+P74+q0tl6vo15cOqV2r5OG/XIALN4V/8595r&#10;BVkW18Yz8QjIzS8AAAD//wMAUEsBAi0AFAAGAAgAAAAhANvh9svuAAAAhQEAABMAAAAAAAAAAAAA&#10;AAAAAAAAAFtDb250ZW50X1R5cGVzXS54bWxQSwECLQAUAAYACAAAACEAWvQsW78AAAAVAQAACwAA&#10;AAAAAAAAAAAAAAAfAQAAX3JlbHMvLnJlbHNQSwECLQAUAAYACAAAACEADzhg9cMAAADcAAAADwAA&#10;AAAAAAAAAAAAAAAHAgAAZHJzL2Rvd25yZXYueG1sUEsFBgAAAAADAAMAtwAAAPcCAAAAAA==&#10;" filled="f" stroked="f">
                  <v:textbox inset="0,0,0,0">
                    <w:txbxContent>
                      <w:p w14:paraId="4EC29199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黑体" w:eastAsia="黑体" w:hAnsi="黑体"/>
                            <w:b/>
                            <w:sz w:val="20"/>
                          </w:rPr>
                        </w:pPr>
                        <w:r>
                          <w:rPr>
                            <w:rFonts w:ascii="黑体" w:eastAsia="黑体" w:hAnsi="黑体" w:hint="eastAsia"/>
                            <w:b/>
                            <w:sz w:val="20"/>
                          </w:rPr>
                          <w:t>···</w:t>
                        </w:r>
                      </w:p>
                      <w:p w14:paraId="1958806A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eastAsia="宋体" w:hAnsi="Times New Roman"/>
                            <w:sz w:val="20"/>
                          </w:rPr>
                        </w:pPr>
                      </w:p>
                      <w:p w14:paraId="73431036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20"/>
                          </w:rPr>
                        </w:pPr>
                      </w:p>
                      <w:p w14:paraId="6ED1E02D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·</w:t>
                        </w:r>
                      </w:p>
                    </w:txbxContent>
                  </v:textbox>
                </v:shape>
                <v:line id="Line 20" o:spid="_x0000_s1041" style="position:absolute;visibility:visible;mso-wrap-style:square" from="15879,12922" to="30338,129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3nkxAAAANwAAAAPAAAAZHJzL2Rvd25yZXYueG1sRI9Ba8JA&#10;FITvBf/D8gRvdWMEqamrFMFavDWK0Nsj+0zSZN+muxtN/31XEHocZuYbZrUZTCuu5HxtWcFsmoAg&#10;LqyuuVRwOu6eX0D4gKyxtUwKfsnDZj16WmGm7Y0/6ZqHUkQI+wwVVCF0mZS+qMign9qOOHoX6wyG&#10;KF0ptcNbhJtWpkmykAZrjgsVdrStqGjy3ig49zl/fTc712L/vt9fzj+Nnx+UmoyHt1cQgYbwH360&#10;P7SCNF3C/Uw8AnL9BwAA//8DAFBLAQItABQABgAIAAAAIQDb4fbL7gAAAIUBAAATAAAAAAAAAAAA&#10;AAAAAAAAAABbQ29udGVudF9UeXBlc10ueG1sUEsBAi0AFAAGAAgAAAAhAFr0LFu/AAAAFQEAAAsA&#10;AAAAAAAAAAAAAAAAHwEAAF9yZWxzLy5yZWxzUEsBAi0AFAAGAAgAAAAhAJALeeTEAAAA3AAAAA8A&#10;AAAAAAAAAAAAAAAABwIAAGRycy9kb3ducmV2LnhtbFBLBQYAAAAAAwADALcAAAD4AgAAAAA=&#10;" strokeweight="1.5pt"/>
                <v:shape id="AutoShape 21" o:spid="_x0000_s1042" type="#_x0000_t32" style="position:absolute;left:17321;top:10737;width:38;height:218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x5cwQAAANwAAAAPAAAAZHJzL2Rvd25yZXYueG1sRE/LisIw&#10;FN0L8w/hDrjTVEWRahQZRtHNgC90eae50xabm5LEWv9+shBcHs57vmxNJRpyvrSsYNBPQBBnVpec&#10;Kzgd170pCB+QNVaWScGTPCwXH505pto+eE/NIeQihrBPUUERQp1K6bOCDPq+rYkj92edwRChy6V2&#10;+IjhppLDJJlIgyXHhgJr+iooux3uRsFus5k2svq5Xdbjybej322Zna9KdT/b1QxEoDa8xS/3VisY&#10;juL8eCYeAbn4BwAA//8DAFBLAQItABQABgAIAAAAIQDb4fbL7gAAAIUBAAATAAAAAAAAAAAAAAAA&#10;AAAAAABbQ29udGVudF9UeXBlc10ueG1sUEsBAi0AFAAGAAgAAAAhAFr0LFu/AAAAFQEAAAsAAAAA&#10;AAAAAAAAAAAAHwEAAF9yZWxzLy5yZWxzUEsBAi0AFAAGAAgAAAAhAKb7HlzBAAAA3AAAAA8AAAAA&#10;AAAAAAAAAAAABwIAAGRycy9kb3ducmV2LnhtbFBLBQYAAAAAAwADALcAAAD1AgAAAAA=&#10;">
                  <v:stroke startarrow="block" endarrow="block"/>
                </v:shape>
                <v:shape id="Picture 22" o:spid="_x0000_s1043" type="#_x0000_t75" alt="无标题" style="position:absolute;left:14971;top:469;width:4680;height:467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RL4wwAAANwAAAAPAAAAZHJzL2Rvd25yZXYueG1sRI9Ra8Iw&#10;FIXfBf9DuMJeZKY6lFGNMgYDXwZV+wMuzbUtNjchydLu3y+DwR4P55zvcA6nyQwikQ+9ZQXrVQGC&#10;uLG651ZBfft4fgURIrLGwTIp+KYAp+N8dsBS25EvlK6xFRnCoUQFXYyulDI0HRkMK+uIs3e33mDM&#10;0rdSexwz3AxyUxQ7abDnvNCho/eOmsf1yygIwS/rdE9nl9y2qj7rcWf6SqmnxfS2BxFpiv/hv/ZZ&#10;K9i8rOH3TD4C8vgDAAD//wMAUEsBAi0AFAAGAAgAAAAhANvh9svuAAAAhQEAABMAAAAAAAAAAAAA&#10;AAAAAAAAAFtDb250ZW50X1R5cGVzXS54bWxQSwECLQAUAAYACAAAACEAWvQsW78AAAAVAQAACwAA&#10;AAAAAAAAAAAAAAAfAQAAX3JlbHMvLnJlbHNQSwECLQAUAAYACAAAACEAX70S+MMAAADcAAAADwAA&#10;AAAAAAAAAAAAAAAHAgAAZHJzL2Rvd25yZXYueG1sUEsFBgAAAAADAAMAtwAAAPcCAAAAAA==&#10;">
                  <v:imagedata r:id="rId14" o:title="无标题"/>
                </v:shape>
                <v:shape id="AutoShape 23" o:spid="_x0000_s1044" type="#_x0000_t32" style="position:absolute;left:17321;top:4940;width:38;height:21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SWwxQAAANwAAAAPAAAAZHJzL2Rvd25yZXYueG1sRI9Ba8JA&#10;FITvhf6H5RV6q5tGKhJdQykq9lJQW/T4zL4mIdm3YXcb4793C4LHYWa+Yeb5YFrRk/O1ZQWvowQE&#10;cWF1zaWC7/3qZQrCB2SNrWVScCEP+eLxYY6ZtmfeUr8LpYgQ9hkqqELoMil9UZFBP7IdcfR+rTMY&#10;onSl1A7PEW5amSbJRBqsOS5U2NFHRUWz+zMKPtfraS/br+awepssHZ02dfFzVOr5aXifgQg0hHv4&#10;1t5oBek4hf8z8QjIxRUAAP//AwBQSwECLQAUAAYACAAAACEA2+H2y+4AAACFAQAAEwAAAAAAAAAA&#10;AAAAAAAAAAAAW0NvbnRlbnRfVHlwZXNdLnhtbFBLAQItABQABgAIAAAAIQBa9CxbvwAAABUBAAAL&#10;AAAAAAAAAAAAAAAAAB8BAABfcmVscy8ucmVsc1BLAQItABQABgAIAAAAIQA5ZSWwxQAAANwAAAAP&#10;AAAAAAAAAAAAAAAAAAcCAABkcnMvZG93bnJldi54bWxQSwUGAAAAAAMAAwC3AAAA+QIAAAAA&#10;">
                  <v:stroke startarrow="block" endarrow="block"/>
                </v:shape>
                <v:shape id="AutoShape 24" o:spid="_x0000_s1045" type="#_x0000_t32" style="position:absolute;left:28890;top:10718;width:38;height:218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YArxQAAANwAAAAPAAAAZHJzL2Rvd25yZXYueG1sRI9Pa8JA&#10;FMTvQr/D8gredFNFCamrlFJFL4J/Snt8zb4mwezbsLvG+O1dQfA4zMxvmNmiM7VoyfnKsoK3YQKC&#10;OLe64kLB8bAcpCB8QNZYWyYFV/KwmL/0Zphpe+EdtftQiAhhn6GCMoQmk9LnJRn0Q9sQR+/fOoMh&#10;SldI7fAS4aaWoySZSoMVx4USG/osKT/tz0bBZrVKW1lvTz/LyfTL0d+6yr9/leq/dh/vIAJ14Rl+&#10;tNdawWg8hvuZeATk/AYAAP//AwBQSwECLQAUAAYACAAAACEA2+H2y+4AAACFAQAAEwAAAAAAAAAA&#10;AAAAAAAAAAAAW0NvbnRlbnRfVHlwZXNdLnhtbFBLAQItABQABgAIAAAAIQBa9CxbvwAAABUBAAAL&#10;AAAAAAAAAAAAAAAAAB8BAABfcmVscy8ucmVsc1BLAQItABQABgAIAAAAIQBWKYArxQAAANwAAAAP&#10;AAAAAAAAAAAAAAAAAAcCAABkcnMvZG93bnJldi54bWxQSwUGAAAAAAMAAwC3AAAA+QIAAAAA&#10;">
                  <v:stroke startarrow="block" endarrow="block"/>
                </v:shape>
                <v:shape id="AutoShape 25" o:spid="_x0000_s1046" type="#_x0000_t32" style="position:absolute;left:28890;top:4940;width:38;height:21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BhfxgAAANwAAAAPAAAAZHJzL2Rvd25yZXYueG1sRI9Ba8JA&#10;FITvBf/D8oTe6kbbikQ3QaSKvRS0ih6f2WcSzL4Nu9uY/vtuodDjMDPfMIu8N43oyPnasoLxKAFB&#10;XFhdc6ng8Ll+moHwAVljY5kUfJOHPBs8LDDV9s476vahFBHCPkUFVQhtKqUvKjLoR7Yljt7VOoMh&#10;SldK7fAe4aaRkySZSoM1x4UKW1pVVNz2X0bB+2Yz62TzcTutX6dvji7bujielXoc9ss5iEB9+A//&#10;tbdaweT5BX7PxCMgsx8AAAD//wMAUEsBAi0AFAAGAAgAAAAhANvh9svuAAAAhQEAABMAAAAAAAAA&#10;AAAAAAAAAAAAAFtDb250ZW50X1R5cGVzXS54bWxQSwECLQAUAAYACAAAACEAWvQsW78AAAAVAQAA&#10;CwAAAAAAAAAAAAAAAAAfAQAAX3JlbHMvLnJlbHNQSwECLQAUAAYACAAAACEA2cAYX8YAAADcAAAA&#10;DwAAAAAAAAAAAAAAAAAHAgAAZHJzL2Rvd25yZXYueG1sUEsFBgAAAAADAAMAtwAAAPoCAAAAAA==&#10;">
                  <v:stroke startarrow="block" endarrow="block"/>
                </v:shape>
                <v:shape id="Text Box 26" o:spid="_x0000_s1047" type="#_x0000_t202" style="position:absolute;left:14912;top:916;width:4681;height:24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Fm2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ZOBZtsYAAADcAAAA&#10;DwAAAAAAAAAAAAAAAAAHAgAAZHJzL2Rvd25yZXYueG1sUEsFBgAAAAADAAMAtwAAAPoCAAAAAA==&#10;" filled="f" stroked="f">
                  <v:textbox inset="0,0,0,0">
                    <w:txbxContent>
                      <w:p w14:paraId="0492023B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hAnsi="Times New Roman"/>
                            <w:color w:val="323232"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hAnsi="Times New Roman" w:hint="eastAsia"/>
                            <w:color w:val="323232"/>
                            <w:sz w:val="13"/>
                            <w:szCs w:val="13"/>
                          </w:rPr>
                          <w:t>O</w:t>
                        </w:r>
                        <w:r w:rsidRPr="00D01C42">
                          <w:rPr>
                            <w:rFonts w:ascii="Times New Roman" w:hAnsi="Times New Roman"/>
                            <w:color w:val="323232"/>
                            <w:sz w:val="13"/>
                            <w:szCs w:val="13"/>
                          </w:rPr>
                          <w:t>perate</w:t>
                        </w:r>
                      </w:p>
                      <w:p w14:paraId="706C49DA" w14:textId="77777777" w:rsidR="00D362E1" w:rsidRPr="00D01C42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hAnsi="Times New Roman"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hAnsi="Times New Roman" w:hint="eastAsia"/>
                            <w:color w:val="323232"/>
                            <w:sz w:val="13"/>
                            <w:szCs w:val="13"/>
                          </w:rPr>
                          <w:t>C</w:t>
                        </w:r>
                        <w:r w:rsidRPr="00D01C42">
                          <w:rPr>
                            <w:rFonts w:ascii="Times New Roman" w:hAnsi="Times New Roman"/>
                            <w:color w:val="323232"/>
                            <w:sz w:val="13"/>
                            <w:szCs w:val="13"/>
                          </w:rPr>
                          <w:t>omputer</w:t>
                        </w:r>
                      </w:p>
                    </w:txbxContent>
                  </v:textbox>
                </v:shape>
                <v:line id="Line 27" o:spid="_x0000_s1048" style="position:absolute;visibility:visible;mso-wrap-style:square" from="23169,15062" to="23175,171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XtLxAAAANwAAAAPAAAAZHJzL2Rvd25yZXYueG1sRI9Ba8JA&#10;FITvgv9heQVvuqmCSOoqIliLt0YJeHtkn0ma7Nu4u9H033cLhR6HmfmGWW8H04oHOV9bVvA6S0AQ&#10;F1bXXCq4nA/TFQgfkDW2lknBN3nYbsajNabaPvmTHlkoRYSwT1FBFUKXSumLigz6me2Io3ezzmCI&#10;0pVSO3xGuGnlPEmW0mDNcaHCjvYVFU3WGwV5n/H1qzm4Fvv34/GW3xu/OCk1eRl2byACDeE//Nf+&#10;0ArmiyX8nolHQG5+AAAA//8DAFBLAQItABQABgAIAAAAIQDb4fbL7gAAAIUBAAATAAAAAAAAAAAA&#10;AAAAAAAAAABbQ29udGVudF9UeXBlc10ueG1sUEsBAi0AFAAGAAgAAAAhAFr0LFu/AAAAFQEAAAsA&#10;AAAAAAAAAAAAAAAAHwEAAF9yZWxzLy5yZWxzUEsBAi0AFAAGAAgAAAAhAGRNe0vEAAAA3AAAAA8A&#10;AAAAAAAAAAAAAAAABwIAAGRycy9kb3ducmV2LnhtbFBLBQYAAAAAAwADALcAAAD4AgAAAAA=&#10;" strokeweight="1.5pt"/>
                <v:line id="Line 28" o:spid="_x0000_s1049" style="position:absolute;visibility:visible;mso-wrap-style:square" from="23220,13023" to="23226,15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d7QxQAAANwAAAAPAAAAZHJzL2Rvd25yZXYueG1sRI9Pa8JA&#10;FMTvBb/D8gRvdaNCK9FVRPAPvTUtgrdH9pnEZN/G3Y3Gb98tFHocZuY3zHLdm0bcyfnKsoLJOAFB&#10;nFtdcaHg+2v3OgfhA7LGxjIpeJKH9WrwssRU2wd/0j0LhYgQ9ikqKENoUyl9XpJBP7YtcfQu1hkM&#10;UbpCaoePCDeNnCbJmzRYcVwosaVtSXmddUbBqcv4fK13rsFufzhcTrfazz6UGg37zQJEoD78h//a&#10;R61gOnuH3zPxCMjVDwAAAP//AwBQSwECLQAUAAYACAAAACEA2+H2y+4AAACFAQAAEwAAAAAAAAAA&#10;AAAAAAAAAAAAW0NvbnRlbnRfVHlwZXNdLnhtbFBLAQItABQABgAIAAAAIQBa9CxbvwAAABUBAAAL&#10;AAAAAAAAAAAAAAAAAB8BAABfcmVscy8ucmVsc1BLAQItABQABgAIAAAAIQALAd7QxQAAANwAAAAP&#10;AAAAAAAAAAAAAAAAAAcCAABkcnMvZG93bnJldi54bWxQSwUGAAAAAAMAAwC3AAAA+QIAAAAA&#10;" strokeweight="1.5pt"/>
                <v:shape id="Picture 32" o:spid="_x0000_s1050" type="#_x0000_t75" alt="3" style="position:absolute;left:17632;top:14281;width:10642;height:109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aUOEvwAAANwAAAAPAAAAZHJzL2Rvd25yZXYueG1sRE/Pa8Iw&#10;FL4P/B/CE3abqRWGVqOIIHhztWPnZ/PaFJuX0sS2+++Xw8Djx/d7d5hsKwbqfeNYwXKRgCAunW64&#10;VvBdnD/WIHxA1tg6JgW/5OGwn73tMNNu5JyGW6hFDGGfoQITQpdJ6UtDFv3CdcSRq1xvMUTY11L3&#10;OMZw28o0ST6lxYZjg8GOTobKx+1pFfByyM341VBeVEeTborr3f5USr3Pp+MWRKApvMT/7otWkK7i&#10;2ngmHgG5/wMAAP//AwBQSwECLQAUAAYACAAAACEA2+H2y+4AAACFAQAAEwAAAAAAAAAAAAAAAAAA&#10;AAAAW0NvbnRlbnRfVHlwZXNdLnhtbFBLAQItABQABgAIAAAAIQBa9CxbvwAAABUBAAALAAAAAAAA&#10;AAAAAAAAAB8BAABfcmVscy8ucmVsc1BLAQItABQABgAIAAAAIQB8aUOEvwAAANwAAAAPAAAAAAAA&#10;AAAAAAAAAAcCAABkcnMvZG93bnJldi54bWxQSwUGAAAAAAMAAwC3AAAA8wIAAAAA&#10;">
                  <v:imagedata r:id="rId15" o:title="3"/>
                </v:shape>
                <v:shape id="Text Box 33" o:spid="_x0000_s1051" type="#_x0000_t202" style="position:absolute;left:12909;top:13972;width:3944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VOz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OWtU7PEAAAA3AAAAA8A&#10;AAAAAAAAAAAAAAAABwIAAGRycy9kb3ducmV2LnhtbFBLBQYAAAAAAwADALcAAAD4AgAAAAA=&#10;" filled="f" stroked="f">
                  <v:textbox inset="0,0,0,0">
                    <w:txbxContent>
                      <w:p w14:paraId="055A27C9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S</w:t>
                        </w:r>
                        <w:r>
                          <w:rPr>
                            <w:rFonts w:hint="eastAsia"/>
                            <w:sz w:val="20"/>
                          </w:rPr>
                          <w:t>witch</w:t>
                        </w:r>
                      </w:p>
                    </w:txbxContent>
                  </v:textbox>
                </v:shape>
                <v:shape id="Picture 34" o:spid="_x0000_s1052" type="#_x0000_t75" alt="无标题" style="position:absolute;left:26572;top:355;width:4699;height:46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8QewAAAANwAAAAPAAAAZHJzL2Rvd25yZXYueG1sRE/dasIw&#10;FL4X9g7hDHYjM1VURjXKEAbeDKr2AQ7NsS02JyHJ0u7tl4uBlx/f//44mUEk8qG3rGC5KEAQN1b3&#10;3Cqob1/vHyBCRNY4WCYFvxTgeHiZ7bHUduQLpWtsRQ7hUKKCLkZXShmajgyGhXXEmbtbbzBm6Fup&#10;PY453AxyVRRbabDn3NCho1NHzeP6YxSE4Od1uqezS25TVd/1uDV9pdTb6/S5AxFpik/xv/usFazW&#10;eX4+k4+APPwBAAD//wMAUEsBAi0AFAAGAAgAAAAhANvh9svuAAAAhQEAABMAAAAAAAAAAAAAAAAA&#10;AAAAAFtDb250ZW50X1R5cGVzXS54bWxQSwECLQAUAAYACAAAACEAWvQsW78AAAAVAQAACwAAAAAA&#10;AAAAAAAAAAAfAQAAX3JlbHMvLnJlbHNQSwECLQAUAAYACAAAACEAaPfEHsAAAADcAAAADwAAAAAA&#10;AAAAAAAAAAAHAgAAZHJzL2Rvd25yZXYueG1sUEsFBgAAAAADAAMAtwAAAPQCAAAAAA==&#10;">
                  <v:imagedata r:id="rId14" o:title="无标题"/>
                </v:shape>
                <v:shape id="AutoShape 36" o:spid="_x0000_s1053" type="#_x0000_t32" style="position:absolute;left:30465;top:15354;width:1715;height:181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n+PxAAAANwAAAAPAAAAZHJzL2Rvd25yZXYueG1sRI9Bi8Iw&#10;FITvC/6H8AQvy5pWFpGuUWRhYfEgqD14fCTPtti81CRb6783woLHYWa+YZbrwbaiJx8axwryaQaC&#10;WDvTcKWgPP58LECEiGywdUwK7hRgvRq9LbEw7sZ76g+xEgnCoUAFdYxdIWXQNVkMU9cRJ+/svMWY&#10;pK+k8XhLcNvKWZbNpcWG00KNHX3XpC+HP6ug2Za7sn+/Rq8X2/zk83A8tVqpyXjYfIGINMRX+L/9&#10;axTMPnN4nklHQK4eAAAA//8DAFBLAQItABQABgAIAAAAIQDb4fbL7gAAAIUBAAATAAAAAAAAAAAA&#10;AAAAAAAAAABbQ29udGVudF9UeXBlc10ueG1sUEsBAi0AFAAGAAgAAAAhAFr0LFu/AAAAFQEAAAsA&#10;AAAAAAAAAAAAAAAAHwEAAF9yZWxzLy5yZWxzUEsBAi0AFAAGAAgAAAAhAAiKf4/EAAAA3AAAAA8A&#10;AAAAAAAAAAAAAAAABwIAAGRycy9kb3ducmV2LnhtbFBLBQYAAAAAAwADALcAAAD4AgAAAAA=&#10;"/>
                <v:shape id="AutoShape 37" o:spid="_x0000_s1054" type="#_x0000_t32" style="position:absolute;left:22307;top:21089;width:2148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1bNxQAAANwAAAAPAAAAZHJzL2Rvd25yZXYueG1sRI9Ba8JA&#10;FITvhf6H5RV6q5sGKxJdQykq9lJQW/T4zL4mIdm3YXcb4793C4LHYWa+Yeb5YFrRk/O1ZQWvowQE&#10;cWF1zaWC7/3qZQrCB2SNrWVScCEP+eLxYY6ZtmfeUr8LpYgQ9hkqqELoMil9UZFBP7IdcfR+rTMY&#10;onSl1A7PEW5amSbJRBqsOS5U2NFHRUWz+zMKPtfraS/br+awepssHZ02dfFzVOr5aXifgQg0hHv4&#10;1t5oBek4hf8z8QjIxRUAAP//AwBQSwECLQAUAAYACAAAACEA2+H2y+4AAACFAQAAEwAAAAAAAAAA&#10;AAAAAAAAAAAAW0NvbnRlbnRfVHlwZXNdLnhtbFBLAQItABQABgAIAAAAIQBa9CxbvwAAABUBAAAL&#10;AAAAAAAAAAAAAAAAAB8BAABfcmVscy8ucmVsc1BLAQItABQABgAIAAAAIQBhY1bNxQAAANwAAAAP&#10;AAAAAAAAAAAAAAAAAAcCAABkcnMvZG93bnJldi54bWxQSwUGAAAAAAMAAwC3AAAA+QIAAAAA&#10;">
                  <v:stroke startarrow="block" endarrow="block"/>
                </v:shape>
                <v:shape id="Picture 38" o:spid="_x0000_s1055" type="#_x0000_t75" alt="无标题" style="position:absolute;left:33615;top:18732;width:4699;height:469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VppxAAAANwAAAAPAAAAZHJzL2Rvd25yZXYueG1sRI/BasMw&#10;EETvhf6D2EAvpZGbpCE4UUIpFHIJOIk/YLE2tom1EpIqu39fFQo9DjPzhtkdJjOIRD70lhW8zgsQ&#10;xI3VPbcK6uvnywZEiMgaB8uk4JsCHPaPDzsstR35TOkSW5EhHEpU0MXoSilD05HBMLeOOHs36w3G&#10;LH0rtccxw80gF0WxlgZ7zgsdOvroqLlfvoyCEPxznW7p6JJ7q6pTPa5NXyn1NJvetyAiTfE//Nc+&#10;agWL1RJ+z+QjIPc/AAAA//8DAFBLAQItABQABgAIAAAAIQDb4fbL7gAAAIUBAAATAAAAAAAAAAAA&#10;AAAAAAAAAABbQ29udGVudF9UeXBlc10ueG1sUEsBAi0AFAAGAAgAAAAhAFr0LFu/AAAAFQEAAAsA&#10;AAAAAAAAAAAAAAAAHwEAAF9yZWxzLy5yZWxzUEsBAi0AFAAGAAgAAAAhAJglWmnEAAAA3AAAAA8A&#10;AAAAAAAAAAAAAAAABwIAAGRycy9kb3ducmV2LnhtbFBLBQYAAAAAAwADALcAAAD4AgAAAAA=&#10;">
                  <v:imagedata r:id="rId14" o:title="无标题"/>
                </v:shape>
                <v:shape id="AutoShape 39" o:spid="_x0000_s1056" type="#_x0000_t32" style="position:absolute;left:31706;top:21078;width:2014;height: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msixQAAANwAAAAPAAAAZHJzL2Rvd25yZXYueG1sRI9Pa8JA&#10;FMTvQr/D8gredFNRCamrlFJFL4J/Snt8zb4mwezbsLvG+O1dQfA4zMxvmNmiM7VoyfnKsoK3YQKC&#10;OLe64kLB8bAcpCB8QNZYWyYFV/KwmL/0Zphpe+EdtftQiAhhn6GCMoQmk9LnJRn0Q9sQR+/fOoMh&#10;SldI7fAS4aaWoySZSoMVx4USG/osKT/tz0bBZrVKW1lvTz/LyfTL0d+6yr9/leq/dh/vIAJ14Rl+&#10;tNdawWg8hvuZeATk/AYAAP//AwBQSwECLQAUAAYACAAAACEA2+H2y+4AAACFAQAAEwAAAAAAAAAA&#10;AAAAAAAAAAAAW0NvbnRlbnRfVHlwZXNdLnhtbFBLAQItABQABgAIAAAAIQBa9CxbvwAAABUBAAAL&#10;AAAAAAAAAAAAAAAAAB8BAABfcmVscy8ucmVsc1BLAQItABQABgAIAAAAIQCBxmsixQAAANwAAAAP&#10;AAAAAAAAAAAAAAAAAAcCAABkcnMvZG93bnJldi54bWxQSwUGAAAAAAMAAwC3AAAA+QIAAAAA&#10;">
                  <v:stroke startarrow="block" endarrow="block"/>
                </v:shape>
                <v:group id="Group 40" o:spid="_x0000_s1057" style="position:absolute;left:25431;top:7069;width:6972;height:3784" coordorigin="2988,4258" coordsize="1143,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<v:oval id="Oval 41" o:spid="_x0000_s1058" style="position:absolute;left:2988;top:4258;width:1143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6p8xAAAANwAAAAPAAAAZHJzL2Rvd25yZXYueG1sRI9Ra8Iw&#10;FIXfB/6HcAe+DJsqIqOayhAGPgg65w+4NndpZ3PTJdF2/34ZCD4ezjnf4azWg23FjXxoHCuYZjkI&#10;4srpho2C0+f75BVEiMgaW8ek4JcCrMvR0woL7Xr+oNsxGpEgHApUUMfYFVKGqiaLIXMdcfK+nLcY&#10;k/RGao99gttWzvJ8IS02nBZq7GhTU3U5Xq2C8/nkBvnj94cXc/E4/+47szsoNX4e3pYgIg3xEb63&#10;t1rBbL6A/zPpCMjyDwAA//8DAFBLAQItABQABgAIAAAAIQDb4fbL7gAAAIUBAAATAAAAAAAAAAAA&#10;AAAAAAAAAABbQ29udGVudF9UeXBlc10ueG1sUEsBAi0AFAAGAAgAAAAhAFr0LFu/AAAAFQEAAAsA&#10;AAAAAAAAAAAAAAAAHwEAAF9yZWxzLy5yZWxzUEsBAi0AFAAGAAgAAAAhAPmfqnzEAAAA3AAAAA8A&#10;AAAAAAAAAAAAAAAABwIAAGRycy9kb3ducmV2LnhtbFBLBQYAAAAAAwADALcAAAD4AgAAAAA=&#10;" filled="f"/>
                  <v:shape id="Text Box 42" o:spid="_x0000_s1059" type="#_x0000_t202" style="position:absolute;left:3274;top:4318;width:62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EnxgAAANwAAAAPAAAAZHJzL2Rvd25yZXYueG1sRI9Ba8JA&#10;FITvhf6H5RW81U1FtKZZRUoLQkEa48HjM/uSLGbfptlV03/vFoQeh5n5hslWg23FhXpvHCt4GScg&#10;iEunDdcK9sXn8ysIH5A1to5JwS95WC0fHzJMtbtyTpddqEWEsE9RQRNCl0rpy4Ys+rHriKNXud5i&#10;iLKvpe7xGuG2lZMkmUmLhuNCgx29N1SedmerYH3g/MP8bI/feZWbolgk/DU7KTV6GtZvIAIN4T98&#10;b2+0gsl0Dn9n4hGQyxsAAAD//wMAUEsBAi0AFAAGAAgAAAAhANvh9svuAAAAhQEAABMAAAAAAAAA&#10;AAAAAAAAAAAAAFtDb250ZW50X1R5cGVzXS54bWxQSwECLQAUAAYACAAAACEAWvQsW78AAAAVAQAA&#10;CwAAAAAAAAAAAAAAAAAfAQAAX3JlbHMvLnJlbHNQSwECLQAUAAYACAAAACEAo3gRJ8YAAADcAAAA&#10;DwAAAAAAAAAAAAAAAAAHAgAAZHJzL2Rvd25yZXYueG1sUEsFBgAAAAADAAMAtwAAAPoCAAAAAA==&#10;" filled="f" stroked="f">
                    <v:textbox inset="0,0,0,0">
                      <w:txbxContent>
                        <w:p w14:paraId="6EB4F999" w14:textId="77777777" w:rsidR="00D362E1" w:rsidRPr="008B6B8B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 w:rsidRPr="008B6B8B">
                            <w:rPr>
                              <w:rFonts w:ascii="Times New Roman" w:hAnsi="Times New Roman"/>
                              <w:sz w:val="20"/>
                            </w:rPr>
                            <w:t>OPC</w:t>
                          </w:r>
                        </w:p>
                        <w:p w14:paraId="2FD84989" w14:textId="77777777" w:rsidR="00D362E1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proofErr w:type="spellStart"/>
                          <w:r w:rsidRPr="008B6B8B">
                            <w:rPr>
                              <w:rFonts w:ascii="Times New Roman" w:hAnsi="Times New Roman"/>
                              <w:sz w:val="20"/>
                            </w:rPr>
                            <w:t>client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端器</w:t>
                          </w:r>
                          <w:proofErr w:type="spellEnd"/>
                        </w:p>
                      </w:txbxContent>
                    </v:textbox>
                  </v:shape>
                </v:group>
                <v:oval id="Oval 44" o:spid="_x0000_s1060" style="position:absolute;left:15329;top:19177;width:6972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JuVwAAAANwAAAAPAAAAZHJzL2Rvd25yZXYueG1sRE/NisIw&#10;EL4v+A5hBC+LpoosUo0iguBB0FUfYGzGtNpMahJt9+03h4U9fnz/i1Vna/EmHyrHCsajDARx4XTF&#10;RsHlvB3OQISIrLF2TAp+KMBq2ftYYK5dy9/0PkUjUgiHHBWUMTa5lKEoyWIYuYY4cTfnLcYEvZHa&#10;Y5vCbS0nWfYlLVacGkpsaFNS8Ti9rILr9eI6+fSH46d5eJze28bsj0oN+t16DiJSF//Ff+6dVjCZ&#10;prXpTDoCcvkLAAD//wMAUEsBAi0AFAAGAAgAAAAhANvh9svuAAAAhQEAABMAAAAAAAAAAAAAAAAA&#10;AAAAAFtDb250ZW50X1R5cGVzXS54bWxQSwECLQAUAAYACAAAACEAWvQsW78AAAAVAQAACwAAAAAA&#10;AAAAAAAAAAAfAQAAX3JlbHMvLnJlbHNQSwECLQAUAAYACAAAACEA50yblcAAAADcAAAADwAAAAAA&#10;AAAAAAAAAAAHAgAAZHJzL2Rvd25yZXYueG1sUEsFBgAAAAADAAMAtwAAAPQCAAAAAA==&#10;" filled="f"/>
                <v:group id="Group 46" o:spid="_x0000_s1061" style="position:absolute;left:24767;top:19292;width:6992;height:3785" coordorigin="3076,4276" coordsize="1143,6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oval id="Oval 47" o:spid="_x0000_s1062" style="position:absolute;left:3076;top:4276;width:1143;height: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4wFOwQAAANwAAAAPAAAAZHJzL2Rvd25yZXYueG1sRE/NagIx&#10;EL4XfIcwQi9FsxVbZDWKCAUPBa31AcbNmF3dTNYkuuvbm4Pg8eP7ny06W4sb+VA5VvA5zEAQF05X&#10;bBTs/38GExAhImusHZOCOwVYzHtvM8y1a/mPbrtoRArhkKOCMsYmlzIUJVkMQ9cQJ+7ovMWYoDdS&#10;e2xTuK3lKMu+pcWKU0OJDa1KKs67q1VwOOxdJy9+s/0wZ4/jU9uY361S7/1uOQURqYsv8dO91gpG&#10;X2l+OpOOgJw/AAAA//8DAFBLAQItABQABgAIAAAAIQDb4fbL7gAAAIUBAAATAAAAAAAAAAAAAAAA&#10;AAAAAABbQ29udGVudF9UeXBlc10ueG1sUEsBAi0AFAAGAAgAAAAhAFr0LFu/AAAAFQEAAAsAAAAA&#10;AAAAAAAAAAAAHwEAAF9yZWxzLy5yZWxzUEsBAi0AFAAGAAgAAAAhAJzjAU7BAAAA3AAAAA8AAAAA&#10;AAAAAAAAAAAABwIAAGRycy9kb3ducmV2LnhtbFBLBQYAAAAAAwADALcAAAD1AgAAAAA=&#10;" filled="f"/>
                  <v:shape id="Text Box 48" o:spid="_x0000_s1063" type="#_x0000_t202" style="position:absolute;left:3333;top:4364;width:621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LoV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MYEuhXEAAAA3AAAAA8A&#10;AAAAAAAAAAAAAAAABwIAAGRycy9kb3ducmV2LnhtbFBLBQYAAAAAAwADALcAAAD4AgAAAAA=&#10;" filled="f" stroked="f">
                    <v:textbox inset="0,0,0,0">
                      <w:txbxContent>
                        <w:p w14:paraId="1789D66D" w14:textId="77777777" w:rsidR="00D362E1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rFonts w:ascii="Times New Roman" w:hAnsi="Times New Roman"/>
                              <w:sz w:val="20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OPC</w:t>
                          </w:r>
                        </w:p>
                        <w:p w14:paraId="1DF3DC48" w14:textId="77777777" w:rsidR="00D362E1" w:rsidRDefault="00D362E1" w:rsidP="00D362E1">
                          <w:pPr>
                            <w:adjustRightInd w:val="0"/>
                            <w:snapToGrid w:val="0"/>
                            <w:jc w:val="center"/>
                            <w:rPr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Times New Roman" w:hAnsi="Times New Roman"/>
                              <w:sz w:val="20"/>
                            </w:rPr>
                            <w:t>client</w:t>
                          </w:r>
                          <w:r>
                            <w:rPr>
                              <w:rFonts w:hint="eastAsia"/>
                              <w:sz w:val="20"/>
                            </w:rPr>
                            <w:t>端器</w:t>
                          </w:r>
                          <w:proofErr w:type="spellEnd"/>
                        </w:p>
                      </w:txbxContent>
                    </v:textbox>
                  </v:shape>
                </v:group>
                <v:shape id="Text Box 49" o:spid="_x0000_s1064" type="#_x0000_t202" style="position:absolute;left:360;top:7302;width:9717;height:20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7NnxQAAANwAAAAPAAAAZHJzL2Rvd25yZXYueG1sRI9Ba8JA&#10;FITvBf/D8gre6qYhLZq6Cbag9FSoevH2yD6zabJvQ3Y18d+7hUKPw8x8w6zLyXbiSoNvHCt4XiQg&#10;iCunG64VHA/bpyUIH5A1do5JwY08lMXsYY25diN/03UfahEh7HNUYELocyl9ZciiX7ieOHpnN1gM&#10;UQ611AOOEW47mSbJq7TYcFww2NOHoardX6wCa7Lt8fTe7n6S7GtVn8cV40UrNX+cNm8gAk3hP/zX&#10;/tQK0pcUfs/EIyCLOwAAAP//AwBQSwECLQAUAAYACAAAACEA2+H2y+4AAACFAQAAEwAAAAAAAAAA&#10;AAAAAAAAAAAAW0NvbnRlbnRfVHlwZXNdLnhtbFBLAQItABQABgAIAAAAIQBa9CxbvwAAABUBAAAL&#10;AAAAAAAAAAAAAAAAAB8BAABfcmVscy8ucmVsc1BLAQItABQABgAIAAAAIQAl87NnxQAAANwAAAAP&#10;AAAAAAAAAAAAAAAAAAcCAABkcnMvZG93bnJldi54bWxQSwUGAAAAAAMAAwC3AAAA+QIAAAAA&#10;" filled="f" stroked="f">
                  <v:textbox inset="1mm,1mm,1mm,1mm">
                    <w:txbxContent>
                      <w:p w14:paraId="2F5670FA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hAnsi="Times New Roman"/>
                            <w:sz w:val="20"/>
                          </w:rPr>
                        </w:pPr>
                        <w:r>
                          <w:rPr>
                            <w:rFonts w:ascii="Times New Roman" w:hAnsi="Times New Roman" w:hint="eastAsia"/>
                            <w:color w:val="323232"/>
                            <w:sz w:val="20"/>
                          </w:rPr>
                          <w:t>Operation</w:t>
                        </w:r>
                        <w:r>
                          <w:rPr>
                            <w:rFonts w:ascii="Times New Roman" w:hAnsi="Times New Roman"/>
                            <w:color w:val="323232"/>
                            <w:sz w:val="20"/>
                          </w:rPr>
                          <w:t xml:space="preserve"> Station</w:t>
                        </w:r>
                      </w:p>
                      <w:p w14:paraId="2238F0DA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20"/>
                          </w:rPr>
                        </w:pPr>
                      </w:p>
                    </w:txbxContent>
                  </v:textbox>
                </v:shape>
                <v:shape id="Text Box 50" o:spid="_x0000_s1065" type="#_x0000_t202" style="position:absolute;left:1551;top:20374;width:7953;height:20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xb8xQAAANwAAAAPAAAAZHJzL2Rvd25yZXYueG1sRI9Ba8JA&#10;FITvQv/D8gq91U1jWmp0Da2Q4kmo9eLtkX1mU7NvQ3Y16b/vCoLHYWa+YZbFaFtxod43jhW8TBMQ&#10;xJXTDdcK9j/l8zsIH5A1to5JwR95KFYPkyXm2g38TZddqEWEsM9RgQmhy6X0lSGLfuo64ugdXW8x&#10;RNnXUvc4RLhtZZokb9Jiw3HBYEdrQ9Vpd7YKrMnK/eHz9PWbZNt5fRzmjGet1NPj+LEAEWgM9/Ct&#10;vdEK0tcZXM/EIyBX/wAAAP//AwBQSwECLQAUAAYACAAAACEA2+H2y+4AAACFAQAAEwAAAAAAAAAA&#10;AAAAAAAAAAAAW0NvbnRlbnRfVHlwZXNdLnhtbFBLAQItABQABgAIAAAAIQBa9CxbvwAAABUBAAAL&#10;AAAAAAAAAAAAAAAAAB8BAABfcmVscy8ucmVsc1BLAQItABQABgAIAAAAIQBKvxb8xQAAANwAAAAP&#10;AAAAAAAAAAAAAAAAAAcCAABkcnMvZG93bnJldi54bWxQSwUGAAAAAAMAAwC3AAAA+QIAAAAA&#10;" filled="f" stroked="f">
                  <v:textbox inset="1mm,1mm,1mm,1mm">
                    <w:txbxContent>
                      <w:p w14:paraId="7D7CA05A" w14:textId="77777777" w:rsidR="00D362E1" w:rsidRPr="00741B42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hAnsi="Times New Roman"/>
                            <w:sz w:val="20"/>
                          </w:rPr>
                        </w:pPr>
                        <w:r w:rsidRPr="00741B42">
                          <w:rPr>
                            <w:rFonts w:ascii="Times New Roman" w:hAnsi="Times New Roman"/>
                            <w:color w:val="323232"/>
                            <w:sz w:val="20"/>
                          </w:rPr>
                          <w:t>Server Station</w:t>
                        </w:r>
                      </w:p>
                    </w:txbxContent>
                  </v:textbox>
                </v:shape>
                <v:line id="Line 54" o:spid="_x0000_s1066" style="position:absolute;flip:x;visibility:visible;mso-wrap-style:square" from="9504,20002" to="11669,22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MnDxgAAANwAAAAPAAAAZHJzL2Rvd25yZXYueG1sRI9BawIx&#10;FITvhf6H8ApeSs1WbNGtUUQQPHhRy0pvz83rZtnNyzaJuv57Uyj0OMzMN8xs0dtWXMiH2rGC12EG&#10;grh0uuZKwedh/TIBESKyxtYxKbhRgMX88WGGuXZX3tFlHyuRIBxyVGBi7HIpQ2nIYhi6jjh5385b&#10;jEn6SmqP1wS3rRxl2bu0WHNaMNjRylDZ7M9WgZxsn3/88jRuiuZ4nJqiLLqvrVKDp375ASJSH//D&#10;f+2NVjB6G8PvmXQE5PwOAAD//wMAUEsBAi0AFAAGAAgAAAAhANvh9svuAAAAhQEAABMAAAAAAAAA&#10;AAAAAAAAAAAAAFtDb250ZW50X1R5cGVzXS54bWxQSwECLQAUAAYACAAAACEAWvQsW78AAAAVAQAA&#10;CwAAAAAAAAAAAAAAAAAfAQAAX3JlbHMvLnJlbHNQSwECLQAUAAYACAAAACEA+HDJw8YAAADcAAAA&#10;DwAAAAAAAAAAAAAAAAAHAgAAZHJzL2Rvd25yZXYueG1sUEsFBgAAAAADAAMAtwAAAPoCAAAAAA==&#10;"/>
                <v:line id="Line 55" o:spid="_x0000_s1067" style="position:absolute;flip:x;visibility:visible;mso-wrap-style:square" from="2012,22212" to="9501,22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GxYxgAAANwAAAAPAAAAZHJzL2Rvd25yZXYueG1sRI9BawIx&#10;FITvQv9DeAUvRbOVWnRrFCkUevCilhVvz83rZtnNyzaJuv33jVDwOMzMN8xi1dtWXMiH2rGC53EG&#10;grh0uuZKwdf+YzQDESKyxtYxKfilAKvlw2CBuXZX3tJlFyuRIBxyVGBi7HIpQ2nIYhi7jjh5385b&#10;jEn6SmqP1wS3rZxk2au0WHNaMNjRu6Gy2Z2tAjnbPP349emlKZrDYW6KsuiOG6WGj/36DUSkPt7D&#10;/+1PrWAyncLtTDoCcvkHAAD//wMAUEsBAi0AFAAGAAgAAAAhANvh9svuAAAAhQEAABMAAAAAAAAA&#10;AAAAAAAAAAAAAFtDb250ZW50X1R5cGVzXS54bWxQSwECLQAUAAYACAAAACEAWvQsW78AAAAVAQAA&#10;CwAAAAAAAAAAAAAAAAAfAQAAX3JlbHMvLnJlbHNQSwECLQAUAAYACAAAACEAlzxsWMYAAADcAAAA&#10;DwAAAAAAAAAAAAAAAAAHAgAAZHJzL2Rvd25yZXYueG1sUEsFBgAAAAADAAMAtwAAAPoCAAAAAA==&#10;"/>
                <v:line id="Line 56" o:spid="_x0000_s1068" style="position:absolute;flip:x;visibility:visible;mso-wrap-style:square" from="9504,6889" to="11669,9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7vIvxgAAANwAAAAPAAAAZHJzL2Rvd25yZXYueG1sRI9BawIx&#10;FITvhf6H8Aq9SM1WVOxqFCkUPHiplpXenpvXzbKbl20Sdf33jSD0OMzMN8xi1dtWnMmH2rGC12EG&#10;grh0uuZKwdf+42UGIkRkja1jUnClAKvl48MCc+0u/EnnXaxEgnDIUYGJsculDKUhi2HoOuLk/Thv&#10;MSbpK6k9XhLctnKUZVNpsea0YLCjd0NlsztZBXK2Hfz69XHcFM3h8GaKsui+t0o9P/XrOYhIffwP&#10;39sbrWA0mcLtTDoCcvkHAAD//wMAUEsBAi0AFAAGAAgAAAAhANvh9svuAAAAhQEAABMAAAAAAAAA&#10;AAAAAAAAAAAAAFtDb250ZW50X1R5cGVzXS54bWxQSwECLQAUAAYACAAAACEAWvQsW78AAAAVAQAA&#10;CwAAAAAAAAAAAAAAAAAfAQAAX3JlbHMvLnJlbHNQSwECLQAUAAYACAAAACEAZ+7yL8YAAADcAAAA&#10;DwAAAAAAAAAAAAAAAAAHAgAAZHJzL2Rvd25yZXYueG1sUEsFBgAAAAADAAMAtwAAAPoCAAAAAA==&#10;"/>
                <v:line id="Line 57" o:spid="_x0000_s1069" style="position:absolute;flip:x;visibility:visible;mso-wrap-style:square" from="1550,9099" to="9501,9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le0xwAAANwAAAAPAAAAZHJzL2Rvd25yZXYueG1sRI9PS8NA&#10;FMTvgt9heYIXaTcW/9SYTSmC4KGXVkno7Zl9ZkOyb+Pu2sZv7xYKHoeZ+Q1TrCY7iAP50DlWcDvP&#10;QBA3TnfcKvh4f50tQYSIrHFwTAp+KcCqvLwoMNfuyFs67GIrEoRDjgpMjGMuZWgMWQxzNxIn78t5&#10;izFJ30rt8ZjgdpCLLHuQFjtOCwZHejHU9Lsfq0AuNzfffv1511d9XT+ZqqnG/Uap66tp/Qwi0hT/&#10;w+f2m1awuH+E05l0BGT5BwAA//8DAFBLAQItABQABgAIAAAAIQDb4fbL7gAAAIUBAAATAAAAAAAA&#10;AAAAAAAAAAAAAABbQ29udGVudF9UeXBlc10ueG1sUEsBAi0AFAAGAAgAAAAhAFr0LFu/AAAAFQEA&#10;AAsAAAAAAAAAAAAAAAAAHwEAAF9yZWxzLy5yZWxzUEsBAi0AFAAGAAgAAAAhAAiiV7THAAAA3AAA&#10;AA8AAAAAAAAAAAAAAAAABwIAAGRycy9kb3ducmV2LnhtbFBLBQYAAAAAAwADALcAAAD7AgAAAAA=&#10;"/>
                <v:shape id="Text Box 58" o:spid="_x0000_s1070" type="#_x0000_t202" style="position:absolute;left:34008;top:19144;width:3944;height:31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hOI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Fc+E4jBAAAA3AAAAA8AAAAA&#10;AAAAAAAAAAAABwIAAGRycy9kb3ducmV2LnhtbFBLBQYAAAAAAwADALcAAAD1AgAAAAA=&#10;" filled="f" stroked="f">
                  <v:textbox inset="0,0,0,0">
                    <w:txbxContent>
                      <w:p w14:paraId="31208FA3" w14:textId="77777777" w:rsidR="00D362E1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cs="Arial"/>
                            <w:color w:val="323232"/>
                            <w:sz w:val="13"/>
                            <w:szCs w:val="13"/>
                          </w:rPr>
                        </w:pPr>
                        <w:r w:rsidRPr="008B6B8B">
                          <w:rPr>
                            <w:rFonts w:cs="Arial"/>
                            <w:color w:val="323232"/>
                            <w:sz w:val="13"/>
                            <w:szCs w:val="13"/>
                          </w:rPr>
                          <w:t>Server</w:t>
                        </w:r>
                      </w:p>
                      <w:p w14:paraId="49332C44" w14:textId="77777777" w:rsidR="00D362E1" w:rsidRPr="008B6B8B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sz w:val="13"/>
                            <w:szCs w:val="13"/>
                          </w:rPr>
                        </w:pPr>
                        <w:r w:rsidRPr="008B6B8B">
                          <w:rPr>
                            <w:rFonts w:hint="eastAsia"/>
                            <w:sz w:val="13"/>
                            <w:szCs w:val="13"/>
                          </w:rPr>
                          <w:t>Computer</w:t>
                        </w:r>
                      </w:p>
                    </w:txbxContent>
                  </v:textbox>
                </v:shape>
                <v:shape id="Text Box 26" o:spid="_x0000_s1071" type="#_x0000_t202" style="position:absolute;left:26541;top:807;width:4680;height:2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rYTxAAAANwAAAAPAAAAZHJzL2Rvd25yZXYueG1sRI9Ba8JA&#10;FITvgv9heYI33SgoGl1FikJBKI3x0ONr9pksZt+m2a3Gf98tCB6HmfmGWW87W4sbtd44VjAZJyCI&#10;C6cNlwrO+WG0AOEDssbaMSl4kIftpt9bY6rdnTO6nUIpIoR9igqqEJpUSl9UZNGPXUMcvYtrLYYo&#10;21LqFu8Rbms5TZK5tGg4LlTY0FtFxfX0axXsvjjbm5+P78/skpk8XyZ8nF+VGg663QpEoC68ws/2&#10;u1YwnS3h/0w8AnLzBwAA//8DAFBLAQItABQABgAIAAAAIQDb4fbL7gAAAIUBAAATAAAAAAAAAAAA&#10;AAAAAAAAAABbQ29udGVudF9UeXBlc10ueG1sUEsBAi0AFAAGAAgAAAAhAFr0LFu/AAAAFQEAAAsA&#10;AAAAAAAAAAAAAAAAHwEAAF9yZWxzLy5yZWxzUEsBAi0AFAAGAAgAAAAhADhythPEAAAA3AAAAA8A&#10;AAAAAAAAAAAAAAAABwIAAGRycy9kb3ducmV2LnhtbFBLBQYAAAAAAwADALcAAAD4AgAAAAA=&#10;" filled="f" stroked="f">
                  <v:textbox inset="0,0,0,0">
                    <w:txbxContent>
                      <w:p w14:paraId="4B36148E" w14:textId="77777777" w:rsidR="00D362E1" w:rsidRPr="00D362E1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rFonts w:ascii="Calibri" w:eastAsia="宋体" w:hAnsi="Calibri"/>
                            <w:color w:val="323232"/>
                            <w:kern w:val="2"/>
                            <w:sz w:val="13"/>
                            <w:szCs w:val="13"/>
                          </w:rPr>
                        </w:pPr>
                        <w:r>
                          <w:rPr>
                            <w:rFonts w:ascii="Calibri" w:hAnsi="Calibri"/>
                            <w:color w:val="323232"/>
                            <w:kern w:val="2"/>
                            <w:sz w:val="13"/>
                            <w:szCs w:val="13"/>
                          </w:rPr>
                          <w:t>Operate</w:t>
                        </w:r>
                      </w:p>
                      <w:p w14:paraId="74BF5BFB" w14:textId="77777777" w:rsidR="00D362E1" w:rsidRPr="00D01C42" w:rsidRDefault="00D362E1" w:rsidP="00D362E1">
                        <w:pPr>
                          <w:adjustRightInd w:val="0"/>
                          <w:snapToGrid w:val="0"/>
                          <w:jc w:val="center"/>
                          <w:rPr>
                            <w:rFonts w:ascii="Times New Roman" w:hAnsi="Times New Roman"/>
                            <w:sz w:val="13"/>
                            <w:szCs w:val="13"/>
                          </w:rPr>
                        </w:pPr>
                        <w:r>
                          <w:rPr>
                            <w:rFonts w:ascii="Times New Roman" w:hAnsi="Times New Roman" w:hint="eastAsia"/>
                            <w:color w:val="323232"/>
                            <w:sz w:val="13"/>
                            <w:szCs w:val="13"/>
                          </w:rPr>
                          <w:t>C</w:t>
                        </w:r>
                        <w:r w:rsidRPr="00D01C42">
                          <w:rPr>
                            <w:rFonts w:ascii="Times New Roman" w:hAnsi="Times New Roman"/>
                            <w:color w:val="323232"/>
                            <w:sz w:val="13"/>
                            <w:szCs w:val="13"/>
                          </w:rPr>
                          <w:t>omputer</w:t>
                        </w:r>
                      </w:p>
                      <w:p w14:paraId="6C38A890" w14:textId="77777777" w:rsidR="00D362E1" w:rsidRDefault="00D362E1" w:rsidP="00D362E1">
                        <w:pPr>
                          <w:pStyle w:val="NormalWeb"/>
                          <w:jc w:val="center"/>
                        </w:pPr>
                        <w:r>
                          <w:rPr>
                            <w:rFonts w:ascii="Calibri" w:hAnsi="Calibri"/>
                            <w:color w:val="323232"/>
                            <w:kern w:val="2"/>
                            <w:sz w:val="13"/>
                            <w:szCs w:val="13"/>
                          </w:rPr>
                          <w:t xml:space="preserve"> computer</w:t>
                        </w:r>
                      </w:p>
                    </w:txbxContent>
                  </v:textbox>
                </v:shape>
                <v:shape id="图片 68" o:spid="_x0000_s1072" type="#_x0000_t75" style="position:absolute;left:37124;top:20288;width:3597;height:1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wIOuwAAANwAAAAPAAAAZHJzL2Rvd25yZXYueG1sRE+7CsIw&#10;FN0F/yFcwU1THYpUo4giOLj42i/Nta02NyWJbf17MwiOh/NebXpTi5acrywrmE0TEMS51RUXCm7X&#10;w2QBwgdkjbVlUvAhD5v1cLDCTNuOz9ReQiFiCPsMFZQhNJmUPi/JoJ/ahjhyD+sMhghdIbXDLoab&#10;Ws6TJJUGK44NJTa0Kyl/Xd5GQXPnT97J68IdUtuyPe1n4fZUajzqt0sQgfrwF//cR61gnsb58Uw8&#10;AnL9BQAA//8DAFBLAQItABQABgAIAAAAIQDb4fbL7gAAAIUBAAATAAAAAAAAAAAAAAAAAAAAAABb&#10;Q29udGVudF9UeXBlc10ueG1sUEsBAi0AFAAGAAgAAAAhAFr0LFu/AAAAFQEAAAsAAAAAAAAAAAAA&#10;AAAAHwEAAF9yZWxzLy5yZWxzUEsBAi0AFAAGAAgAAAAhAGTjAg67AAAA3AAAAA8AAAAAAAAAAAAA&#10;AAAABwIAAGRycy9kb3ducmV2LnhtbFBLBQYAAAAAAwADALcAAADvAgAAAAA=&#10;">
                  <v:imagedata r:id="rId16" o:title=""/>
                </v:shape>
                <v:oval id="Oval 47" o:spid="_x0000_s1073" style="position:absolute;left:40140;top:19144;width:6985;height:37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tOwxQAAANwAAAAPAAAAZHJzL2Rvd25yZXYueG1sRI/dasJA&#10;FITvC77DcgTv6iYBpUldpRQq9sILfx7gdPeYpMmeDdlVU5/eFYReDjPzDbNYDbYVF+p97VhBOk1A&#10;EGtnai4VHA9fr28gfEA22DomBX/kYbUcvSywMO7KO7rsQykihH2BCqoQukJKryuy6KeuI47eyfUW&#10;Q5R9KU2P1wi3rcySZC4t1hwXKuzosyLd7M9Wwe13tz39+O9mnSd61qR5pmc3q9RkPHy8gwg0hP/w&#10;s70xCrJ5Co8z8QjI5R0AAP//AwBQSwECLQAUAAYACAAAACEA2+H2y+4AAACFAQAAEwAAAAAAAAAA&#10;AAAAAAAAAAAAW0NvbnRlbnRfVHlwZXNdLnhtbFBLAQItABQABgAIAAAAIQBa9CxbvwAAABUBAAAL&#10;AAAAAAAAAAAAAAAAAB8BAABfcmVscy8ucmVsc1BLAQItABQABgAIAAAAIQA1OtOwxQAAANwAAAAP&#10;AAAAAAAAAAAAAAAAAAcCAABkcnMvZG93bnJldi54bWxQSwUGAAAAAAMAAwC3AAAA+QIAAAAA&#10;" filled="f">
                  <v:stroke dashstyle="dash"/>
                  <v:textbox>
                    <w:txbxContent>
                      <w:p w14:paraId="54A78A3B" w14:textId="77777777" w:rsidR="00D362E1" w:rsidRPr="008B6B8B" w:rsidRDefault="00D362E1" w:rsidP="00D362E1">
                        <w:pPr>
                          <w:rPr>
                            <w:sz w:val="13"/>
                            <w:szCs w:val="13"/>
                          </w:rPr>
                        </w:pPr>
                      </w:p>
                    </w:txbxContent>
                  </v:textbox>
                </v:oval>
                <v:shape id="Text Box 26" o:spid="_x0000_s1074" type="#_x0000_t202" style="position:absolute;left:40130;top:19793;width:7371;height:25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u7fxAAAANwAAAAPAAAAZHJzL2Rvd25yZXYueG1sRI9Ba8JA&#10;FITvhf6H5RV6qxtzCJq6ioiFglCM8eDxNftMFrNvY3bV9N93BcHjMDPfMLPFYFtxpd4bxwrGowQE&#10;ceW04VrBvvz6mIDwAVlj65gU/JGHxfz1ZYa5djcu6LoLtYgQ9jkqaELocil91ZBFP3IdcfSOrrcY&#10;ouxrqXu8RbhtZZokmbRoOC402NGqoeq0u1gFywMXa3P++d0Wx8KU5TThTXZS6v1tWH6CCDSEZ/jR&#10;/tYK0iyF+5l4BOT8HwAA//8DAFBLAQItABQABgAIAAAAIQDb4fbL7gAAAIUBAAATAAAAAAAAAAAA&#10;AAAAAAAAAABbQ29udGVudF9UeXBlc10ueG1sUEsBAi0AFAAGAAgAAAAhAFr0LFu/AAAAFQEAAAsA&#10;AAAAAAAAAAAAAAAAHwEAAF9yZWxzLy5yZWxzUEsBAi0AFAAGAAgAAAAhAPi67t/EAAAA3AAAAA8A&#10;AAAAAAAAAAAAAAAABwIAAGRycy9kb3ducmV2LnhtbFBLBQYAAAAAAwADALcAAAD4AgAAAAA=&#10;" filled="f" stroked="f">
                  <v:textbox inset="0,0,0,0">
                    <w:txbxContent>
                      <w:p w14:paraId="3A6EE542" w14:textId="77777777" w:rsidR="00D362E1" w:rsidRPr="00CD6930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b/>
                            <w:color w:val="323232"/>
                            <w:sz w:val="16"/>
                            <w:szCs w:val="16"/>
                          </w:rPr>
                        </w:pPr>
                        <w:r w:rsidRPr="00CD6930">
                          <w:rPr>
                            <w:b/>
                            <w:color w:val="323232"/>
                            <w:sz w:val="16"/>
                            <w:szCs w:val="16"/>
                          </w:rPr>
                          <w:t>soft-sensor</w:t>
                        </w:r>
                      </w:p>
                      <w:p w14:paraId="4B5DD710" w14:textId="77777777" w:rsidR="00D362E1" w:rsidRPr="00D362E1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rFonts w:eastAsia="宋体"/>
                            <w:b/>
                            <w:color w:val="323232"/>
                            <w:kern w:val="2"/>
                            <w:sz w:val="16"/>
                            <w:szCs w:val="16"/>
                          </w:rPr>
                        </w:pPr>
                        <w:r w:rsidRPr="00CD6930">
                          <w:rPr>
                            <w:b/>
                            <w:color w:val="323232"/>
                            <w:sz w:val="16"/>
                            <w:szCs w:val="16"/>
                          </w:rPr>
                          <w:t xml:space="preserve"> model</w:t>
                        </w:r>
                        <w:r>
                          <w:rPr>
                            <w:rFonts w:hint="eastAsia"/>
                            <w:b/>
                            <w:color w:val="323232"/>
                            <w:sz w:val="16"/>
                            <w:szCs w:val="16"/>
                          </w:rPr>
                          <w:t xml:space="preserve"> </w:t>
                        </w:r>
                        <w:r w:rsidRPr="00D362E1">
                          <w:rPr>
                            <w:rFonts w:eastAsia="宋体"/>
                            <w:b/>
                            <w:color w:val="323232"/>
                            <w:kern w:val="2"/>
                            <w:sz w:val="16"/>
                            <w:szCs w:val="16"/>
                          </w:rPr>
                          <w:t>software</w:t>
                        </w:r>
                      </w:p>
                      <w:p w14:paraId="6A106297" w14:textId="77777777" w:rsidR="00D362E1" w:rsidRPr="00D362E1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rFonts w:eastAsia="宋体"/>
                            <w:sz w:val="13"/>
                            <w:szCs w:val="13"/>
                          </w:rPr>
                        </w:pPr>
                      </w:p>
                    </w:txbxContent>
                  </v:textbox>
                </v:shape>
                <v:shape id="Text Box 48" o:spid="_x0000_s1075" type="#_x0000_t202" style="position:absolute;left:14701;top:19718;width:8163;height:45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9ktExQAAANwAAAAPAAAAZHJzL2Rvd25yZXYueG1sRI9Ba8JA&#10;FITvBf/D8oTe6kYLoUZXEWlBKBRjPHh8Zp/JYvZtzK6a/vuuUPA4zMw3zHzZ20bcqPPGsYLxKAFB&#10;XDptuFKwL77ePkD4gKyxcUwKfsnDcjF4mWOm3Z1zuu1CJSKEfYYK6hDaTEpf1mTRj1xLHL2T6yyG&#10;KLtK6g7vEW4bOUmSVFo0HBdqbGldU3neXa2C1YHzT3P5OW7zU26KYprwd3pW6nXYr2YgAvXhGf5v&#10;b7SCSfoOjzPxCMjFHwAAAP//AwBQSwECLQAUAAYACAAAACEA2+H2y+4AAACFAQAAEwAAAAAAAAAA&#10;AAAAAAAAAAAAW0NvbnRlbnRfVHlwZXNdLnhtbFBLAQItABQABgAIAAAAIQBa9CxbvwAAABUBAAAL&#10;AAAAAAAAAAAAAAAAAB8BAABfcmVscy8ucmVsc1BLAQItABQABgAIAAAAIQCX9ktExQAAANwAAAAP&#10;AAAAAAAAAAAAAAAAAAcCAABkcnMvZG93bnJldi54bWxQSwUGAAAAAAMAAwC3AAAA+QIAAAAA&#10;" filled="f" stroked="f">
                  <v:textbox inset="0,0,0,0">
                    <w:txbxContent>
                      <w:p w14:paraId="11A33CA2" w14:textId="77777777" w:rsidR="00D362E1" w:rsidRPr="00DD0B18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kern w:val="2"/>
                            <w:sz w:val="20"/>
                            <w:szCs w:val="20"/>
                          </w:rPr>
                        </w:pPr>
                        <w:r w:rsidRPr="00DD0B18">
                          <w:rPr>
                            <w:kern w:val="2"/>
                            <w:sz w:val="20"/>
                            <w:szCs w:val="20"/>
                          </w:rPr>
                          <w:t>OPC</w:t>
                        </w:r>
                      </w:p>
                      <w:p w14:paraId="3E59DD68" w14:textId="77777777" w:rsidR="00D362E1" w:rsidRPr="00DD0B18" w:rsidRDefault="00D362E1" w:rsidP="00D362E1">
                        <w:pPr>
                          <w:pStyle w:val="NormalWeb"/>
                          <w:adjustRightInd w:val="0"/>
                          <w:snapToGrid w:val="0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DD0B18">
                          <w:rPr>
                            <w:sz w:val="20"/>
                            <w:szCs w:val="20"/>
                          </w:rPr>
                          <w:t>server</w:t>
                        </w:r>
                      </w:p>
                    </w:txbxContent>
                  </v:textbox>
                </v:shape>
                <v:oval id="椭圆 224" o:spid="_x0000_s1076" style="position:absolute;left:6573;top:25431;width:24391;height:40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hGsxgAAANwAAAAPAAAAZHJzL2Rvd25yZXYueG1sRI9Pa8JA&#10;FMTvhX6H5RV6q5tqkRrdhFQM7cVDbPX8yD7zx+zbkF01fvtuQehxmJnfMKt0NJ240OAaywpeJxEI&#10;4tLqhisFP9/5yzsI55E1dpZJwY0cpMnjwwpjba9c0GXnKxEg7GJUUHvfx1K6siaDbmJ74uAd7WDQ&#10;BzlUUg94DXDTyWkUzaXBhsNCjT2taypPu7NRcMhn+3zxcXPtuS22RbbpPo/rvVLPT2O2BOFp9P/h&#10;e/tLK5jO3+DvTDgCMvkFAAD//wMAUEsBAi0AFAAGAAgAAAAhANvh9svuAAAAhQEAABMAAAAAAAAA&#10;AAAAAAAAAAAAAFtDb250ZW50X1R5cGVzXS54bWxQSwECLQAUAAYACAAAACEAWvQsW78AAAAVAQAA&#10;CwAAAAAAAAAAAAAAAAAfAQAAX3JlbHMvLnJlbHNQSwECLQAUAAYACAAAACEAfWYRrMYAAADcAAAA&#10;DwAAAAAAAAAAAAAAAAAHAgAAZHJzL2Rvd25yZXYueG1sUEsFBgAAAAADAAMAtwAAAPoCAAAAAA==&#10;" fillcolor="window" strokecolor="windowText" strokeweight="2pt">
                  <v:textbox>
                    <w:txbxContent>
                      <w:p w14:paraId="188FAE5C" w14:textId="77777777" w:rsidR="00D362E1" w:rsidRPr="00D362E1" w:rsidRDefault="00D362E1" w:rsidP="00D362E1">
                        <w:pPr>
                          <w:ind w:firstLineChars="50" w:firstLine="90"/>
                          <w:rPr>
                            <w:color w:val="000000"/>
                            <w14:shadow w14:blurRad="38100" w14:dist="1905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</w:pPr>
                        <w:r w:rsidRPr="00D362E1">
                          <w:rPr>
                            <w:color w:val="000000"/>
                            <w14:shadow w14:blurRad="38100" w14:dist="19050" w14:dir="2700000" w14:sx="100000" w14:sy="100000" w14:kx="0" w14:ky="0" w14:algn="tl">
                              <w14:srgbClr w14:val="000000">
                                <w14:alpha w14:val="60000"/>
                              </w14:srgbClr>
                            </w14:shadow>
                            <w14:textOutline w14:w="0" w14:cap="flat" w14:cmpd="sng" w14:algn="ctr">
                              <w14:noFill/>
                              <w14:prstDash w14:val="solid"/>
                              <w14:round/>
                            </w14:textOutline>
                          </w:rPr>
                          <w:t>PLC or DCS control system</w:t>
                        </w:r>
                      </w:p>
                    </w:txbxContent>
                  </v:textbox>
                </v:oval>
                <w10:anchorlock/>
              </v:group>
            </w:pict>
          </mc:Fallback>
        </mc:AlternateContent>
      </w:r>
    </w:p>
    <w:p w14:paraId="3F027669" w14:textId="77777777" w:rsidR="00D362E1" w:rsidRPr="00D362E1" w:rsidRDefault="00D362E1" w:rsidP="00D362E1">
      <w:pPr>
        <w:widowControl w:val="0"/>
        <w:tabs>
          <w:tab w:val="clear" w:pos="7100"/>
        </w:tabs>
        <w:autoSpaceDE w:val="0"/>
        <w:autoSpaceDN w:val="0"/>
        <w:adjustRightInd w:val="0"/>
        <w:snapToGrid w:val="0"/>
        <w:spacing w:line="360" w:lineRule="auto"/>
        <w:ind w:firstLineChars="196" w:firstLine="354"/>
        <w:jc w:val="center"/>
        <w:rPr>
          <w:rFonts w:ascii="Cambria" w:eastAsia="MS PGothic" w:hAnsi="Cambria"/>
          <w:i/>
          <w:color w:val="000000"/>
          <w:kern w:val="2"/>
          <w:szCs w:val="18"/>
          <w:lang w:val="en-US" w:eastAsia="zh-CN"/>
        </w:rPr>
      </w:pPr>
      <w:r w:rsidRPr="00D362E1">
        <w:rPr>
          <w:rFonts w:ascii="Cambria" w:eastAsia="MS PGothic" w:hAnsi="Cambria"/>
          <w:b/>
          <w:color w:val="000000"/>
          <w:kern w:val="2"/>
          <w:szCs w:val="18"/>
          <w:lang w:val="en-US" w:eastAsia="zh-CN"/>
        </w:rPr>
        <w:t xml:space="preserve">Figure </w:t>
      </w:r>
      <w:r w:rsidRPr="00D362E1">
        <w:rPr>
          <w:rFonts w:ascii="Cambria" w:eastAsia="SimSun" w:hAnsi="Cambria"/>
          <w:b/>
          <w:color w:val="000000"/>
          <w:kern w:val="2"/>
          <w:szCs w:val="18"/>
          <w:lang w:val="en-US" w:eastAsia="zh-CN"/>
        </w:rPr>
        <w:t>2</w:t>
      </w:r>
      <w:r w:rsidRPr="00D362E1">
        <w:rPr>
          <w:rFonts w:ascii="Cambria" w:eastAsia="MS PGothic" w:hAnsi="Cambria"/>
          <w:b/>
          <w:color w:val="000000"/>
          <w:kern w:val="2"/>
          <w:szCs w:val="18"/>
          <w:lang w:val="en-US" w:eastAsia="ko-KR"/>
        </w:rPr>
        <w:t>.</w:t>
      </w:r>
      <w:r w:rsidRPr="00D362E1">
        <w:rPr>
          <w:rFonts w:ascii="Cambria" w:eastAsia="MS PGothic" w:hAnsi="Cambria"/>
          <w:b/>
          <w:color w:val="000000"/>
          <w:kern w:val="2"/>
          <w:szCs w:val="18"/>
          <w:lang w:val="en-US" w:eastAsia="zh-CN"/>
        </w:rPr>
        <w:t xml:space="preserve"> </w:t>
      </w:r>
      <w:r w:rsidRPr="00D362E1">
        <w:rPr>
          <w:rFonts w:ascii="Cambria" w:eastAsia="MS PGothic" w:hAnsi="Cambria"/>
          <w:color w:val="000000"/>
          <w:kern w:val="2"/>
          <w:szCs w:val="18"/>
          <w:lang w:val="en-US" w:eastAsia="zh-CN"/>
        </w:rPr>
        <w:t xml:space="preserve">Structure of </w:t>
      </w:r>
      <w:r w:rsidRPr="00D362E1">
        <w:rPr>
          <w:rFonts w:ascii="Cambria" w:eastAsia="SimSun" w:hAnsi="Cambria"/>
          <w:kern w:val="2"/>
          <w:szCs w:val="18"/>
          <w:lang w:val="en-US" w:eastAsia="zh-CN"/>
        </w:rPr>
        <w:t>a soft sensor application scheme by OPC technology</w:t>
      </w:r>
    </w:p>
    <w:p w14:paraId="5C856153" w14:textId="77777777" w:rsidR="00D362E1" w:rsidRPr="00D362E1" w:rsidRDefault="00D362E1" w:rsidP="005B4597">
      <w:pPr>
        <w:snapToGrid w:val="0"/>
        <w:spacing w:after="120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D362E1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14:paraId="03F39C6D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sz w:val="22"/>
          <w:szCs w:val="22"/>
          <w:lang w:val="en-US" w:eastAsia="zh-CN"/>
        </w:rPr>
        <w:t xml:space="preserve">The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multi</w:t>
      </w:r>
      <w:r w:rsidRPr="00D362E1">
        <w:rPr>
          <w:rFonts w:ascii="Calibri" w:eastAsia="SimSun" w:hAnsi="Calibri"/>
          <w:sz w:val="22"/>
          <w:szCs w:val="22"/>
          <w:lang w:val="en-US" w:eastAsia="zh-CN"/>
        </w:rPr>
        <w:t xml:space="preserve">-model fusion modeling method </w:t>
      </w:r>
      <w:r w:rsidRPr="00D362E1">
        <w:rPr>
          <w:rFonts w:ascii="Calibri" w:eastAsia="SimSun" w:hAnsi="Calibri" w:hint="eastAsia"/>
          <w:sz w:val="22"/>
          <w:szCs w:val="22"/>
          <w:lang w:val="en-US" w:eastAsia="zh-CN"/>
        </w:rPr>
        <w:t xml:space="preserve">and OPC </w:t>
      </w:r>
      <w:r w:rsidRPr="00D362E1">
        <w:rPr>
          <w:rFonts w:ascii="Calibri" w:eastAsia="SimSun" w:hAnsi="Calibri"/>
          <w:sz w:val="22"/>
          <w:szCs w:val="22"/>
          <w:lang w:val="en-US" w:eastAsia="zh-CN"/>
        </w:rPr>
        <w:t>technology</w:t>
      </w:r>
      <w:r w:rsidRPr="00D362E1">
        <w:rPr>
          <w:rFonts w:ascii="Calibri" w:eastAsia="SimSun" w:hAnsi="Calibri" w:hint="eastAsia"/>
          <w:sz w:val="22"/>
          <w:szCs w:val="22"/>
          <w:lang w:val="en-US" w:eastAsia="zh-CN"/>
        </w:rPr>
        <w:t xml:space="preserve"> are </w:t>
      </w:r>
      <w:r w:rsidRPr="00D362E1">
        <w:rPr>
          <w:rFonts w:ascii="Calibri" w:eastAsia="SimSun" w:hAnsi="Calibri"/>
          <w:sz w:val="22"/>
          <w:szCs w:val="22"/>
          <w:lang w:val="en-US" w:eastAsia="zh-CN"/>
        </w:rPr>
        <w:t xml:space="preserve">applied to the soft-sensing of the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polymerization</w:t>
      </w:r>
      <w:r w:rsidRPr="00D362E1">
        <w:rPr>
          <w:rFonts w:ascii="Calibri" w:eastAsia="SimSun" w:hAnsi="Calibri"/>
          <w:sz w:val="22"/>
          <w:szCs w:val="22"/>
          <w:lang w:val="en-US" w:eastAsia="zh-CN"/>
        </w:rPr>
        <w:t xml:space="preserve"> rate in vinyl chloride polymerization.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First, a data-driven modeling method is used by combining mixtures of Kernels Principal Component Analysis (K</w:t>
      </w:r>
      <w:r w:rsidRPr="00D362E1">
        <w:rPr>
          <w:rFonts w:ascii="Calibri" w:eastAsia="SimSun" w:hAnsi="Calibri"/>
          <w:kern w:val="2"/>
          <w:sz w:val="22"/>
          <w:szCs w:val="22"/>
          <w:vertAlign w:val="subscript"/>
          <w:lang w:val="en-US" w:eastAsia="zh-CN"/>
        </w:rPr>
        <w:t>2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PCA) with Artificial Neural Network (ANN). The input variables are polymerization time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polymerization temperature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i/>
          <w:kern w:val="2"/>
          <w:sz w:val="22"/>
          <w:szCs w:val="22"/>
          <w:vertAlign w:val="subscript"/>
          <w:lang w:val="en-US" w:eastAsia="zh-CN"/>
        </w:rPr>
        <w:t>r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inlet and outlet temperature of jacket cooling water </w:t>
      </w:r>
      <w:proofErr w:type="spellStart"/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i/>
          <w:kern w:val="2"/>
          <w:sz w:val="22"/>
          <w:szCs w:val="22"/>
          <w:vertAlign w:val="subscript"/>
          <w:lang w:val="en-US" w:eastAsia="zh-CN"/>
        </w:rPr>
        <w:t>Ji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and </w:t>
      </w:r>
      <w:proofErr w:type="spellStart"/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i/>
          <w:kern w:val="2"/>
          <w:sz w:val="22"/>
          <w:szCs w:val="22"/>
          <w:vertAlign w:val="subscript"/>
          <w:lang w:val="en-US" w:eastAsia="zh-CN"/>
        </w:rPr>
        <w:t>Jo</w:t>
      </w:r>
      <w:proofErr w:type="spellEnd"/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, flow rate of jacket cooling water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>F</w:t>
      </w:r>
      <w:r w:rsidRPr="00D362E1">
        <w:rPr>
          <w:rFonts w:ascii="Calibri" w:eastAsia="SimSun" w:hAnsi="Calibri"/>
          <w:i/>
          <w:kern w:val="2"/>
          <w:sz w:val="22"/>
          <w:szCs w:val="22"/>
          <w:vertAlign w:val="subscript"/>
          <w:lang w:val="en-US" w:eastAsia="zh-CN"/>
        </w:rPr>
        <w:t>J.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The output variable is polymerization rate. Second, a mechanism model based on the heat balance model of the reactor is proposed by calculating the thermal equilibrium parameters. The thermodynamic mechanism model is as follows:</w:t>
      </w:r>
    </w:p>
    <w:p w14:paraId="33C4AAF6" w14:textId="4B567D02" w:rsidR="00D362E1" w:rsidRPr="00D362E1" w:rsidRDefault="00D362E1" w:rsidP="00D362E1">
      <w:pPr>
        <w:widowControl w:val="0"/>
        <w:tabs>
          <w:tab w:val="clear" w:pos="7100"/>
          <w:tab w:val="left" w:pos="0"/>
          <w:tab w:val="center" w:pos="2310"/>
          <w:tab w:val="right" w:pos="4525"/>
        </w:tabs>
        <w:adjustRightInd w:val="0"/>
        <w:snapToGrid w:val="0"/>
        <w:spacing w:line="240" w:lineRule="auto"/>
        <w:jc w:val="right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kern w:val="2"/>
          <w:position w:val="-24"/>
          <w:sz w:val="22"/>
          <w:szCs w:val="22"/>
          <w:lang w:val="en-US" w:eastAsia="zh-CN"/>
        </w:rPr>
        <w:object w:dxaOrig="3498" w:dyaOrig="559" w14:anchorId="7FB71825">
          <v:shape id="对象 11" o:spid="_x0000_i1026" type="#_x0000_t75" style="width:222pt;height:35.25pt;mso-position-horizontal-relative:page;mso-position-vertical-relative:page" o:ole="">
            <v:fill o:detectmouseclick="t"/>
            <v:imagedata r:id="rId17" o:title=""/>
          </v:shape>
          <o:OLEObject Type="Embed" ProgID="Equation.DSMT4" ShapeID="对象 11" DrawAspect="Content" ObjectID="_1627980912" r:id="rId18"/>
        </w:object>
      </w:r>
      <w:r w:rsidRPr="00D362E1">
        <w:rPr>
          <w:rFonts w:ascii="Calibri" w:eastAsia="SimSun" w:hAnsi="Calibri" w:hint="eastAsia"/>
          <w:kern w:val="2"/>
          <w:position w:val="-24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kern w:val="2"/>
          <w:position w:val="-24"/>
          <w:sz w:val="22"/>
          <w:szCs w:val="22"/>
          <w:lang w:val="en-US" w:eastAsia="zh-CN"/>
        </w:rPr>
        <w:t xml:space="preserve">      </w:t>
      </w:r>
      <w:r w:rsidR="005B4597">
        <w:rPr>
          <w:rFonts w:ascii="Calibri" w:eastAsia="SimSun" w:hAnsi="Calibri"/>
          <w:kern w:val="2"/>
          <w:position w:val="-24"/>
          <w:sz w:val="22"/>
          <w:szCs w:val="22"/>
          <w:lang w:val="en-US" w:eastAsia="zh-CN"/>
        </w:rPr>
        <w:t xml:space="preserve">                      </w:t>
      </w:r>
      <w:r w:rsidRPr="00D362E1">
        <w:rPr>
          <w:rFonts w:ascii="Calibri" w:eastAsia="SimSun" w:hAnsi="Calibri"/>
          <w:kern w:val="2"/>
          <w:position w:val="-24"/>
          <w:sz w:val="22"/>
          <w:szCs w:val="22"/>
          <w:lang w:val="en-US" w:eastAsia="zh-CN"/>
        </w:rPr>
        <w:t xml:space="preserve">      </w:t>
      </w:r>
      <w:r w:rsidRPr="00D362E1">
        <w:rPr>
          <w:rFonts w:ascii="Calibri" w:eastAsia="SimSun" w:hAnsi="Calibri" w:hint="eastAsia"/>
          <w:kern w:val="2"/>
          <w:position w:val="-24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(3)</w:t>
      </w:r>
    </w:p>
    <w:p w14:paraId="1ADF5D09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The final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valu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 xml:space="preserve">of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polymerization </w:t>
      </w:r>
      <w:r w:rsidRPr="00D362E1">
        <w:rPr>
          <w:rFonts w:ascii="Calibri" w:eastAsia="SimSun" w:hAnsi="Calibri"/>
          <w:iCs/>
          <w:kern w:val="2"/>
          <w:sz w:val="22"/>
          <w:szCs w:val="22"/>
          <w:lang w:val="en-US" w:eastAsia="zh-CN"/>
        </w:rPr>
        <w:t xml:space="preserve">rate </w:t>
      </w:r>
      <w:proofErr w:type="spellStart"/>
      <w:r w:rsidRPr="00D362E1">
        <w:rPr>
          <w:rFonts w:ascii="Calibri" w:eastAsia="SimSun" w:hAnsi="Calibri"/>
          <w:i/>
          <w:iCs/>
          <w:kern w:val="2"/>
          <w:sz w:val="22"/>
          <w:szCs w:val="22"/>
          <w:lang w:val="en-US" w:eastAsia="zh-CN"/>
        </w:rPr>
        <w:t>Y</w:t>
      </w:r>
      <w:r w:rsidRPr="00D362E1">
        <w:rPr>
          <w:rFonts w:ascii="Calibri" w:eastAsia="SimSun" w:hAnsi="Calibri"/>
          <w:i/>
          <w:iCs/>
          <w:kern w:val="2"/>
          <w:sz w:val="22"/>
          <w:szCs w:val="22"/>
          <w:vertAlign w:val="subscript"/>
          <w:lang w:val="en-US" w:eastAsia="zh-CN"/>
        </w:rPr>
        <w:t>f</w:t>
      </w:r>
      <w:proofErr w:type="spellEnd"/>
      <w:r w:rsidRPr="00D362E1">
        <w:rPr>
          <w:rFonts w:ascii="Calibri" w:eastAsia="SimSun" w:hAnsi="Calibri"/>
          <w:iCs/>
          <w:kern w:val="2"/>
          <w:sz w:val="22"/>
          <w:szCs w:val="22"/>
          <w:lang w:val="en-US" w:eastAsia="zh-CN"/>
        </w:rPr>
        <w:t xml:space="preserve"> is obtained</w:t>
      </w:r>
      <w:r w:rsidRPr="00D362E1">
        <w:rPr>
          <w:rFonts w:ascii="Calibri" w:eastAsia="SimSun" w:hAnsi="Calibri" w:hint="eastAsia"/>
          <w:iCs/>
          <w:kern w:val="2"/>
          <w:sz w:val="22"/>
          <w:szCs w:val="22"/>
          <w:lang w:val="en-US" w:eastAsia="zh-CN"/>
        </w:rPr>
        <w:t xml:space="preserve"> through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a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series of 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mentioned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techniques.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hen, 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he polymerization conversion </w:t>
      </w:r>
      <w:r w:rsidRPr="00D362E1">
        <w:rPr>
          <w:rFonts w:ascii="Calibri" w:eastAsia="SimSun" w:hAnsi="Calibri"/>
          <w:i/>
          <w:kern w:val="2"/>
          <w:sz w:val="22"/>
          <w:szCs w:val="22"/>
          <w:lang w:val="en-US" w:eastAsia="zh-CN"/>
        </w:rPr>
        <w:t xml:space="preserve">X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can be obtained by integral.</w:t>
      </w:r>
    </w:p>
    <w:p w14:paraId="0600E88E" w14:textId="5485EC0E" w:rsidR="00D362E1" w:rsidRPr="00D362E1" w:rsidRDefault="00D362E1" w:rsidP="00D362E1">
      <w:pPr>
        <w:widowControl w:val="0"/>
        <w:tabs>
          <w:tab w:val="clear" w:pos="7100"/>
          <w:tab w:val="center" w:pos="4140"/>
          <w:tab w:val="right" w:pos="8460"/>
        </w:tabs>
        <w:adjustRightInd w:val="0"/>
        <w:snapToGrid w:val="0"/>
        <w:spacing w:line="240" w:lineRule="auto"/>
        <w:jc w:val="right"/>
        <w:textAlignment w:val="center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color w:val="000000"/>
          <w:kern w:val="2"/>
          <w:position w:val="-30"/>
          <w:sz w:val="22"/>
          <w:szCs w:val="22"/>
          <w:lang w:val="en-US" w:eastAsia="zh-CN"/>
        </w:rPr>
        <w:object w:dxaOrig="1080" w:dyaOrig="740" w14:anchorId="2E26503C">
          <v:shape id="_x0000_i1027" type="#_x0000_t75" style="width:54pt;height:27pt" o:ole="">
            <v:imagedata r:id="rId19" o:title=""/>
          </v:shape>
          <o:OLEObject Type="Embed" ProgID="Equation.DSMT4" ShapeID="_x0000_i1027" DrawAspect="Content" ObjectID="_1627980913" r:id="rId20"/>
        </w:object>
      </w:r>
      <w:r w:rsidRPr="00D362E1">
        <w:rPr>
          <w:rFonts w:ascii="Calibri" w:eastAsia="SimSun" w:hAnsi="Calibri" w:hint="eastAsia"/>
          <w:color w:val="000000"/>
          <w:kern w:val="2"/>
          <w:position w:val="-30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/>
          <w:color w:val="000000"/>
          <w:kern w:val="2"/>
          <w:position w:val="-30"/>
          <w:sz w:val="22"/>
          <w:szCs w:val="22"/>
          <w:lang w:val="en-US" w:eastAsia="zh-CN"/>
        </w:rPr>
        <w:t xml:space="preserve">                       </w:t>
      </w:r>
      <w:r w:rsidR="005B4597">
        <w:rPr>
          <w:rFonts w:ascii="Calibri" w:eastAsia="SimSun" w:hAnsi="Calibri"/>
          <w:color w:val="000000"/>
          <w:kern w:val="2"/>
          <w:position w:val="-30"/>
          <w:sz w:val="22"/>
          <w:szCs w:val="22"/>
          <w:lang w:val="en-US" w:eastAsia="zh-CN"/>
        </w:rPr>
        <w:t xml:space="preserve">                                           </w:t>
      </w:r>
      <w:r w:rsidRPr="00D362E1">
        <w:rPr>
          <w:rFonts w:ascii="Calibri" w:eastAsia="SimSun" w:hAnsi="Calibri"/>
          <w:color w:val="000000"/>
          <w:kern w:val="2"/>
          <w:position w:val="-30"/>
          <w:sz w:val="22"/>
          <w:szCs w:val="22"/>
          <w:lang w:val="en-US" w:eastAsia="zh-CN"/>
        </w:rPr>
        <w:t xml:space="preserve">   </w:t>
      </w:r>
      <w:r w:rsidRPr="00D362E1">
        <w:rPr>
          <w:rFonts w:ascii="Calibri" w:eastAsia="SimSun" w:hAnsi="Calibri" w:hint="eastAsia"/>
          <w:color w:val="000000"/>
          <w:kern w:val="2"/>
          <w:position w:val="-30"/>
          <w:sz w:val="22"/>
          <w:szCs w:val="22"/>
          <w:lang w:val="en-US" w:eastAsia="zh-CN"/>
        </w:rPr>
        <w:t xml:space="preserve"> (4)</w:t>
      </w:r>
    </w:p>
    <w:p w14:paraId="6BE65198" w14:textId="77777777" w:rsidR="00D362E1" w:rsidRPr="00D362E1" w:rsidRDefault="00D362E1" w:rsidP="005B4597">
      <w:pPr>
        <w:snapToGrid w:val="0"/>
        <w:spacing w:after="120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D362E1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s</w:t>
      </w:r>
    </w:p>
    <w:p w14:paraId="7DD53564" w14:textId="77777777" w:rsidR="00D362E1" w:rsidRPr="00D362E1" w:rsidRDefault="00D362E1" w:rsidP="005B4597">
      <w:pPr>
        <w:snapToGrid w:val="0"/>
        <w:spacing w:after="120" w:line="240" w:lineRule="auto"/>
        <w:rPr>
          <w:rFonts w:ascii="Calibri" w:eastAsia="SimSun" w:hAnsi="Calibri"/>
          <w:kern w:val="2"/>
          <w:sz w:val="22"/>
          <w:szCs w:val="22"/>
          <w:lang w:val="en-US" w:eastAsia="zh-CN"/>
        </w:rPr>
      </w:pP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The OPC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application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result is satisfactory.</w:t>
      </w:r>
      <w:r w:rsidRPr="00D362E1">
        <w:rPr>
          <w:rFonts w:ascii="Calibri" w:eastAsia="SimSun" w:hAnsi="Calibri"/>
          <w:b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he soft sensor technology solves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the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problem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of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online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monitor</w:t>
      </w:r>
      <w:r w:rsidRPr="00D362E1">
        <w:rPr>
          <w:rFonts w:asciiTheme="minorHAnsi" w:eastAsia="MS PGothic" w:hAnsiTheme="minorHAnsi" w:hint="eastAsia"/>
          <w:color w:val="000000"/>
          <w:sz w:val="22"/>
          <w:szCs w:val="22"/>
          <w:lang w:val="en-US"/>
        </w:rPr>
        <w:t>ing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of 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he polymerization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quality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.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T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he OPC technology solves the data switching 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problem 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between different software and hardware. T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>he a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pplication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i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n the vinyl chloride polymerization process </w:t>
      </w:r>
      <w:r w:rsidRPr="00D362E1">
        <w:rPr>
          <w:rFonts w:asciiTheme="minorHAnsi" w:eastAsia="MS PGothic" w:hAnsiTheme="minorHAnsi"/>
          <w:color w:val="000000"/>
          <w:sz w:val="22"/>
          <w:szCs w:val="22"/>
          <w:lang w:val="en-US"/>
        </w:rPr>
        <w:t>proves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 xml:space="preserve"> the stability and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reliability of th</w:t>
      </w:r>
      <w:r w:rsidRPr="00D362E1">
        <w:rPr>
          <w:rFonts w:ascii="Calibri" w:eastAsia="SimSun" w:hAnsi="Calibri"/>
          <w:kern w:val="2"/>
          <w:sz w:val="22"/>
          <w:szCs w:val="22"/>
          <w:lang w:val="en-US" w:eastAsia="zh-CN"/>
        </w:rPr>
        <w:t>e</w:t>
      </w:r>
      <w:r w:rsidRPr="00D362E1">
        <w:rPr>
          <w:rFonts w:ascii="Calibri" w:eastAsia="SimSun" w:hAnsi="Calibri" w:hint="eastAsia"/>
          <w:kern w:val="2"/>
          <w:sz w:val="22"/>
          <w:szCs w:val="22"/>
          <w:lang w:val="en-US" w:eastAsia="zh-CN"/>
        </w:rPr>
        <w:t xml:space="preserve"> method.</w:t>
      </w:r>
    </w:p>
    <w:p w14:paraId="776E4339" w14:textId="77777777" w:rsidR="00D362E1" w:rsidRPr="00D362E1" w:rsidRDefault="00D362E1" w:rsidP="00D362E1">
      <w:pPr>
        <w:widowControl w:val="0"/>
        <w:tabs>
          <w:tab w:val="clear" w:pos="7100"/>
        </w:tabs>
        <w:snapToGrid w:val="0"/>
        <w:spacing w:before="240" w:line="300" w:lineRule="auto"/>
        <w:rPr>
          <w:rFonts w:ascii="Calibri" w:eastAsia="SimSun" w:hAnsi="Calibri"/>
          <w:b/>
          <w:bCs/>
          <w:color w:val="000000"/>
          <w:kern w:val="2"/>
          <w:sz w:val="20"/>
          <w:szCs w:val="22"/>
          <w:lang w:val="en-US" w:eastAsia="zh-CN"/>
        </w:rPr>
      </w:pPr>
      <w:r w:rsidRPr="00D362E1">
        <w:rPr>
          <w:rFonts w:ascii="Calibri" w:eastAsia="MS PGothic" w:hAnsi="Calibri"/>
          <w:b/>
          <w:bCs/>
          <w:color w:val="000000"/>
          <w:kern w:val="2"/>
          <w:sz w:val="20"/>
          <w:szCs w:val="22"/>
          <w:lang w:val="en-US" w:eastAsia="zh-CN"/>
        </w:rPr>
        <w:t xml:space="preserve">References </w:t>
      </w:r>
    </w:p>
    <w:p w14:paraId="5C15D253" w14:textId="31968C9A" w:rsidR="00D362E1" w:rsidRPr="00D362E1" w:rsidRDefault="005B4597" w:rsidP="005B4597">
      <w:pPr>
        <w:widowControl w:val="0"/>
        <w:numPr>
          <w:ilvl w:val="0"/>
          <w:numId w:val="18"/>
        </w:numPr>
        <w:tabs>
          <w:tab w:val="clear" w:pos="7100"/>
          <w:tab w:val="left" w:pos="426"/>
        </w:tabs>
        <w:spacing w:line="240" w:lineRule="auto"/>
        <w:rPr>
          <w:rFonts w:ascii="Calibri" w:hAnsi="Calibri"/>
          <w:sz w:val="20"/>
          <w:lang w:val="en-US"/>
        </w:rPr>
      </w:pPr>
      <w:r w:rsidRPr="00D362E1">
        <w:rPr>
          <w:rFonts w:ascii="Calibri" w:hAnsi="Calibri"/>
          <w:sz w:val="20"/>
          <w:lang w:val="en-US"/>
        </w:rPr>
        <w:t>J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</w:t>
      </w:r>
      <w:proofErr w:type="spellStart"/>
      <w:r w:rsidR="00D362E1" w:rsidRPr="00D362E1">
        <w:rPr>
          <w:rFonts w:ascii="Calibri" w:hAnsi="Calibri"/>
          <w:sz w:val="20"/>
          <w:lang w:val="en-US"/>
        </w:rPr>
        <w:t>Zeaiter</w:t>
      </w:r>
      <w:proofErr w:type="spellEnd"/>
      <w:r w:rsidR="00D362E1" w:rsidRPr="00D362E1">
        <w:rPr>
          <w:rFonts w:ascii="Calibri" w:eastAsia="SimSun" w:hAnsi="Calibri" w:hint="eastAsia"/>
          <w:sz w:val="20"/>
          <w:lang w:val="en-US" w:eastAsia="zh-CN"/>
        </w:rPr>
        <w:t xml:space="preserve">, </w:t>
      </w:r>
      <w:r w:rsidRPr="00D362E1">
        <w:rPr>
          <w:rFonts w:ascii="Calibri" w:hAnsi="Calibri"/>
          <w:sz w:val="20"/>
          <w:lang w:val="en-US"/>
        </w:rPr>
        <w:t>V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G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</w:t>
      </w:r>
      <w:r w:rsidR="00D362E1" w:rsidRPr="00D362E1">
        <w:rPr>
          <w:rFonts w:ascii="Calibri" w:hAnsi="Calibri"/>
          <w:sz w:val="20"/>
          <w:lang w:val="en-US"/>
        </w:rPr>
        <w:t>Gomes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 xml:space="preserve">, </w:t>
      </w:r>
      <w:r w:rsidRPr="00D362E1">
        <w:rPr>
          <w:rFonts w:ascii="Calibri" w:hAnsi="Calibri"/>
          <w:sz w:val="20"/>
          <w:lang w:val="en-US"/>
        </w:rPr>
        <w:t>J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A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 w:hint="eastAsia"/>
          <w:sz w:val="20"/>
          <w:lang w:val="en-US"/>
        </w:rPr>
        <w:t xml:space="preserve"> </w:t>
      </w:r>
      <w:proofErr w:type="spellStart"/>
      <w:r w:rsidR="00D362E1" w:rsidRPr="00D362E1">
        <w:rPr>
          <w:rFonts w:ascii="Calibri" w:hAnsi="Calibri" w:hint="eastAsia"/>
          <w:sz w:val="20"/>
          <w:lang w:val="en-US"/>
        </w:rPr>
        <w:t>R</w:t>
      </w:r>
      <w:r w:rsidR="00D362E1" w:rsidRPr="00D362E1">
        <w:rPr>
          <w:rFonts w:ascii="Calibri" w:hAnsi="Calibri"/>
          <w:sz w:val="20"/>
          <w:lang w:val="en-US"/>
        </w:rPr>
        <w:t>omagnoli</w:t>
      </w:r>
      <w:proofErr w:type="spellEnd"/>
      <w:r w:rsidR="00D362E1" w:rsidRPr="00D362E1">
        <w:rPr>
          <w:rFonts w:ascii="Calibri" w:hAnsi="Calibri" w:hint="eastAsia"/>
          <w:sz w:val="20"/>
          <w:lang w:val="en-US"/>
        </w:rPr>
        <w:t>,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 xml:space="preserve"> </w:t>
      </w:r>
      <w:r w:rsidR="00D362E1" w:rsidRPr="00D362E1">
        <w:rPr>
          <w:rFonts w:ascii="Calibri" w:hAnsi="Calibri"/>
          <w:sz w:val="20"/>
          <w:lang w:val="en-US"/>
        </w:rPr>
        <w:t>et al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 xml:space="preserve">. </w:t>
      </w:r>
      <w:r w:rsidR="00D362E1" w:rsidRPr="00D362E1">
        <w:rPr>
          <w:rFonts w:ascii="Calibri" w:hAnsi="Calibri"/>
          <w:sz w:val="20"/>
          <w:lang w:val="en-US"/>
        </w:rPr>
        <w:t>Chemical Engineering Journal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>,</w:t>
      </w:r>
      <w:r w:rsidR="00D362E1" w:rsidRPr="00D362E1">
        <w:rPr>
          <w:rFonts w:ascii="Calibri" w:hAnsi="Calibri"/>
          <w:sz w:val="20"/>
          <w:lang w:val="en-US"/>
        </w:rPr>
        <w:t>2002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>,</w:t>
      </w:r>
      <w:r w:rsidR="00D362E1" w:rsidRPr="00D362E1">
        <w:rPr>
          <w:rFonts w:ascii="Calibri" w:hAnsi="Calibri"/>
          <w:sz w:val="20"/>
          <w:lang w:val="en-US"/>
        </w:rPr>
        <w:t>89 (1-3)</w:t>
      </w:r>
      <w:r w:rsidR="008D0ABB" w:rsidRPr="00D362E1">
        <w:rPr>
          <w:rFonts w:ascii="Calibri" w:hAnsi="Calibri"/>
          <w:sz w:val="20"/>
          <w:lang w:val="en-US"/>
        </w:rPr>
        <w:t xml:space="preserve"> </w:t>
      </w:r>
      <w:r w:rsidR="00D362E1" w:rsidRPr="00D362E1">
        <w:rPr>
          <w:rFonts w:ascii="Calibri" w:hAnsi="Calibri"/>
          <w:sz w:val="20"/>
          <w:lang w:val="en-US"/>
        </w:rPr>
        <w:t>37</w:t>
      </w:r>
      <w:r w:rsidR="00D362E1" w:rsidRPr="00D362E1">
        <w:rPr>
          <w:rFonts w:ascii="Calibri" w:hAnsi="Calibri" w:hint="eastAsia"/>
          <w:sz w:val="20"/>
          <w:lang w:val="en-US"/>
        </w:rPr>
        <w:t>-</w:t>
      </w:r>
      <w:r w:rsidR="00D362E1" w:rsidRPr="00D362E1">
        <w:rPr>
          <w:rFonts w:ascii="Calibri" w:hAnsi="Calibri"/>
          <w:sz w:val="20"/>
          <w:lang w:val="en-US"/>
        </w:rPr>
        <w:t>45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>.</w:t>
      </w:r>
    </w:p>
    <w:p w14:paraId="4C32944A" w14:textId="779CB3D4" w:rsidR="00D362E1" w:rsidRPr="00D362E1" w:rsidRDefault="005B4597" w:rsidP="00D362E1">
      <w:pPr>
        <w:widowControl w:val="0"/>
        <w:numPr>
          <w:ilvl w:val="0"/>
          <w:numId w:val="18"/>
        </w:numPr>
        <w:tabs>
          <w:tab w:val="clear" w:pos="7100"/>
          <w:tab w:val="left" w:pos="426"/>
        </w:tabs>
        <w:spacing w:line="240" w:lineRule="auto"/>
        <w:rPr>
          <w:rFonts w:ascii="Calibri" w:hAnsi="Calibri"/>
          <w:sz w:val="20"/>
          <w:lang w:val="en-US"/>
        </w:rPr>
      </w:pPr>
      <w:r w:rsidRPr="00D362E1">
        <w:rPr>
          <w:rFonts w:ascii="Calibri" w:hAnsi="Calibri"/>
          <w:sz w:val="20"/>
          <w:lang w:val="en-US"/>
        </w:rPr>
        <w:t>F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S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</w:t>
      </w:r>
      <w:proofErr w:type="spellStart"/>
      <w:r w:rsidR="00D362E1" w:rsidRPr="00D362E1">
        <w:rPr>
          <w:rFonts w:ascii="Calibri" w:hAnsi="Calibri"/>
          <w:sz w:val="20"/>
          <w:lang w:val="en-US"/>
        </w:rPr>
        <w:t>Mjalli</w:t>
      </w:r>
      <w:proofErr w:type="spellEnd"/>
      <w:r w:rsidR="00D362E1" w:rsidRPr="00D362E1">
        <w:rPr>
          <w:rFonts w:ascii="Calibri" w:hAnsi="Calibri"/>
          <w:sz w:val="20"/>
          <w:lang w:val="en-US"/>
        </w:rPr>
        <w:t xml:space="preserve">, </w:t>
      </w:r>
      <w:r w:rsidRPr="00D362E1">
        <w:rPr>
          <w:rFonts w:ascii="Calibri" w:hAnsi="Calibri"/>
          <w:sz w:val="20"/>
          <w:lang w:val="en-US"/>
        </w:rPr>
        <w:t>A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S</w:t>
      </w:r>
      <w:r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</w:t>
      </w:r>
      <w:proofErr w:type="spellStart"/>
      <w:r>
        <w:rPr>
          <w:rFonts w:ascii="Calibri" w:hAnsi="Calibri"/>
          <w:sz w:val="20"/>
          <w:lang w:val="en-US"/>
        </w:rPr>
        <w:t>L</w:t>
      </w:r>
      <w:r w:rsidR="00D362E1" w:rsidRPr="00D362E1">
        <w:rPr>
          <w:rFonts w:ascii="Calibri" w:hAnsi="Calibri"/>
          <w:sz w:val="20"/>
          <w:lang w:val="en-US"/>
        </w:rPr>
        <w:t>brehem</w:t>
      </w:r>
      <w:proofErr w:type="spellEnd"/>
      <w:r w:rsidR="00D362E1" w:rsidRPr="00D362E1">
        <w:rPr>
          <w:rFonts w:ascii="Calibri" w:hAnsi="Calibri"/>
          <w:sz w:val="20"/>
          <w:lang w:val="en-US"/>
        </w:rPr>
        <w:t>. Chemical Engineering Research and Design, 2011, 89 (7) 1078-1087</w:t>
      </w:r>
      <w:r w:rsidR="00D362E1" w:rsidRPr="00D362E1">
        <w:rPr>
          <w:rFonts w:ascii="SimSun" w:eastAsia="SimSun" w:hAnsi="SimSun" w:hint="eastAsia"/>
          <w:sz w:val="20"/>
          <w:lang w:val="en-US" w:eastAsia="zh-CN"/>
        </w:rPr>
        <w:t>.</w:t>
      </w:r>
    </w:p>
    <w:p w14:paraId="24EF7565" w14:textId="51ABC716" w:rsidR="00C14574" w:rsidRPr="005B4597" w:rsidRDefault="005B4597" w:rsidP="00D362E1">
      <w:pPr>
        <w:widowControl w:val="0"/>
        <w:numPr>
          <w:ilvl w:val="0"/>
          <w:numId w:val="18"/>
        </w:numPr>
        <w:tabs>
          <w:tab w:val="clear" w:pos="7100"/>
          <w:tab w:val="left" w:pos="426"/>
        </w:tabs>
        <w:spacing w:line="240" w:lineRule="auto"/>
        <w:rPr>
          <w:rFonts w:eastAsia="MS PGothic"/>
          <w:lang w:val="en-US"/>
        </w:rPr>
      </w:pPr>
      <w:r w:rsidRPr="00D362E1">
        <w:rPr>
          <w:rFonts w:ascii="Calibri" w:hAnsi="Calibri"/>
          <w:sz w:val="20"/>
          <w:lang w:val="en-US"/>
        </w:rPr>
        <w:t>G</w:t>
      </w:r>
      <w:r w:rsidRPr="005B4597">
        <w:rPr>
          <w:rFonts w:ascii="Calibri" w:hAnsi="Calibri"/>
          <w:sz w:val="20"/>
          <w:lang w:val="en-US"/>
        </w:rPr>
        <w:t xml:space="preserve">. </w:t>
      </w:r>
      <w:r w:rsidR="00D362E1" w:rsidRPr="00D362E1">
        <w:rPr>
          <w:rFonts w:ascii="Calibri" w:hAnsi="Calibri"/>
          <w:sz w:val="20"/>
          <w:lang w:val="en-US"/>
        </w:rPr>
        <w:t xml:space="preserve">Zahedi, </w:t>
      </w:r>
      <w:r w:rsidRPr="00D362E1">
        <w:rPr>
          <w:rFonts w:ascii="Calibri" w:hAnsi="Calibri"/>
          <w:sz w:val="20"/>
          <w:lang w:val="en-US"/>
        </w:rPr>
        <w:t>A</w:t>
      </w:r>
      <w:r w:rsidRPr="005B4597">
        <w:rPr>
          <w:rFonts w:ascii="Calibri" w:hAnsi="Calibri"/>
          <w:sz w:val="20"/>
          <w:lang w:val="en-US"/>
        </w:rPr>
        <w:t xml:space="preserve">. </w:t>
      </w:r>
      <w:proofErr w:type="spellStart"/>
      <w:r w:rsidR="00D362E1" w:rsidRPr="00D362E1">
        <w:rPr>
          <w:rFonts w:ascii="Calibri" w:hAnsi="Calibri"/>
          <w:sz w:val="20"/>
          <w:lang w:val="en-US"/>
        </w:rPr>
        <w:t>Lohi</w:t>
      </w:r>
      <w:proofErr w:type="spellEnd"/>
      <w:r w:rsidR="00D362E1" w:rsidRPr="00D362E1">
        <w:rPr>
          <w:rFonts w:ascii="Calibri" w:hAnsi="Calibri"/>
          <w:sz w:val="20"/>
          <w:lang w:val="en-US"/>
        </w:rPr>
        <w:t xml:space="preserve">, </w:t>
      </w:r>
      <w:r w:rsidRPr="00D362E1">
        <w:rPr>
          <w:rFonts w:ascii="Calibri" w:hAnsi="Calibri"/>
          <w:sz w:val="20"/>
          <w:lang w:val="en-US"/>
        </w:rPr>
        <w:t>K</w:t>
      </w:r>
      <w:r w:rsidRPr="005B4597">
        <w:rPr>
          <w:rFonts w:ascii="Calibri" w:hAnsi="Calibri"/>
          <w:sz w:val="20"/>
          <w:lang w:val="en-US"/>
        </w:rPr>
        <w:t>.</w:t>
      </w:r>
      <w:r w:rsidRPr="00D362E1">
        <w:rPr>
          <w:rFonts w:ascii="Calibri" w:hAnsi="Calibri"/>
          <w:sz w:val="20"/>
          <w:lang w:val="en-US"/>
        </w:rPr>
        <w:t xml:space="preserve"> A</w:t>
      </w:r>
      <w:r w:rsidRPr="005B4597">
        <w:rPr>
          <w:rFonts w:ascii="Calibri" w:hAnsi="Calibri"/>
          <w:sz w:val="20"/>
          <w:lang w:val="en-US"/>
        </w:rPr>
        <w:t xml:space="preserve">. </w:t>
      </w:r>
      <w:r w:rsidR="00D362E1" w:rsidRPr="00D362E1">
        <w:rPr>
          <w:rFonts w:ascii="Calibri" w:hAnsi="Calibri"/>
          <w:sz w:val="20"/>
          <w:lang w:val="en-US"/>
        </w:rPr>
        <w:t>Mahdi. Fuel Processing Technology,2011, 92 (9) 1725-1732</w:t>
      </w:r>
      <w:r w:rsidR="00D362E1" w:rsidRPr="00D362E1">
        <w:rPr>
          <w:rFonts w:ascii="Calibri" w:eastAsia="SimSun" w:hAnsi="Calibri" w:hint="eastAsia"/>
          <w:sz w:val="20"/>
          <w:lang w:val="en-US" w:eastAsia="zh-CN"/>
        </w:rPr>
        <w:t>.</w:t>
      </w:r>
    </w:p>
    <w:sectPr w:rsidR="00C14574" w:rsidRPr="005B4597">
      <w:headerReference w:type="default" r:id="rId21"/>
      <w:headerReference w:type="first" r:id="rId22"/>
      <w:type w:val="continuous"/>
      <w:pgSz w:w="11906" w:h="16838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9FB2923" w14:textId="77777777" w:rsidR="00E6459B" w:rsidRDefault="00E6459B">
      <w:pPr>
        <w:spacing w:line="240" w:lineRule="auto"/>
      </w:pPr>
      <w:r>
        <w:separator/>
      </w:r>
    </w:p>
  </w:endnote>
  <w:endnote w:type="continuationSeparator" w:id="0">
    <w:p w14:paraId="3D0A47BF" w14:textId="77777777" w:rsidR="00E6459B" w:rsidRDefault="00E6459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Hei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F22C649" w14:textId="77777777" w:rsidR="00E6459B" w:rsidRDefault="00E6459B">
      <w:pPr>
        <w:spacing w:line="240" w:lineRule="auto"/>
      </w:pPr>
      <w:r>
        <w:separator/>
      </w:r>
    </w:p>
  </w:footnote>
  <w:footnote w:type="continuationSeparator" w:id="0">
    <w:p w14:paraId="3E1A8DF0" w14:textId="77777777" w:rsidR="00E6459B" w:rsidRDefault="00E6459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9269AB" w14:textId="77777777" w:rsidR="00132893" w:rsidRDefault="009177FB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1AD79567" wp14:editId="5B8B60F7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Connettore 1 86" o:spid="_x0000_s1026" o:spt="20" style="position:absolute;left:0pt;margin-left:1.5pt;margin-top:62.95pt;height:0pt;width:439.5pt;z-index:251666432;mso-width-relative:page;mso-height-relative:page;" filled="f" stroked="t" coordsize="21600,21600" o:gfxdata="UEsDBAoAAAAAAIdO4kAAAAAAAAAAAAAAAAAEAAAAZHJzL1BLAwQUAAAACACHTuJAlxck89YAAAAJ&#10;AQAADwAAAGRycy9kb3ducmV2LnhtbE2PwU7DMBBE70j8g7VI3KjTQCENcXpAAgS3FqSI2zZekkC8&#10;TmO3KX/PIiHBcd+MZmeK1dH16kBj6DwbmM8SUMS1tx03Bl5f7i8yUCEiW+w9k4EvCrAqT08KzK2f&#10;eE2HTWyUhHDI0UAb45BrHeqWHIaZH4hFe/ejwyjn2Gg74iThrtdpklxrhx3LhxYHumup/tzsnYG3&#10;J6uxstMNP1TV43NztVsuPnbGnJ/Nk1tQkY7xzww/9aU6lNJp6/dsg+oNXMqSKDhdLEGJnmWpkO0v&#10;0WWh/y8ovwFQSwMEFAAAAAgAh07iQLrS1jv0AQAA+AMAAA4AAABkcnMvZTJvRG9jLnhtbK1TTY/a&#10;MBC9V+p/sHwvCbQgFBH2ANpeqnbV7arnwXESS45tjQ2Bf98Zh6X041T14njG4+f3Zl42D+fBipPG&#10;aLyr5XxWSqGd8o1xXS1fvj2+W0sRE7gGrHe6lhcd5cP27ZvNGCq98L23jUZBIC5WY6hln1KoiiKq&#10;Xg8QZz5oR4etxwEShdgVDcJI6IMtFmW5KkaPTUCvdIyU3U+Hcpvx21ar9KVto07C1pK4pbxiXg+8&#10;FtsNVB1C6I260oB/YDGAcfToDWoPCcQRzR9Qg1Hoo2/TTPmh8G1rlM4aSM28/E3Ncw9BZy3UnBhu&#10;bYr/D1Z9Pj2hME0t1yspHAw0o513TqfkUYu5oDT1aAyxotKde8JrFMMTsuBziwN/SYo4575ebn3V&#10;5yQUJZfL9Xy1pPar17Pi58WAMX3UfhC8qaU1jiVDBadPMdFjVPpawmnnH421eWzWibGWi+WHkqGB&#10;3NNaSLQdAumJrpMCbEe2VAkzZPTWNHydgSJ2h51FcQK2RrkoV9kN9NwvZfz2HmI/1eUjbgiVWccw&#10;OpuMqHLgj0njc9+M4mCP+BWIBpFjeo1hceTYKSAHMu0coU/fTerzsLl1fyGXCzkPNvQwUXm/5tsT&#10;lauWTOvGIUd39Aoe4jQ23h18c8nTzHmyV66//grs3/uY9vc/7PYH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lxck89YAAAAJAQAADwAAAAAAAAABACAAAAAiAAAAZHJzL2Rvd25yZXYueG1sUEsBAhQA&#10;FAAAAAgAh07iQLrS1jv0AQAA+AMAAA4AAAAAAAAAAQAgAAAAJQEAAGRycy9lMm9Eb2MueG1sUEsF&#10;BgAAAAAGAAYAWQEAAIsFAAAAAA==&#10;">
              <v:fill on="f" focussize="0,0"/>
              <v:stroke weight="2pt" color="#002060 [3205]" joinstyle="round"/>
              <v:imagedata o:title=""/>
              <o:lock v:ext="edit" aspectratio="f"/>
              <v:shadow on="t" color="#000000" opacity="24903f" offset="0pt,1.5748031496063pt" origin="0f,32768f" matrix="65536f,0f,0f,65536f"/>
            </v:line>
          </w:pict>
        </mc:Fallback>
      </mc:AlternateContent>
    </w:r>
    <w:r>
      <w:rPr>
        <w:noProof/>
        <w:lang w:val="en-US"/>
      </w:rPr>
      <w:drawing>
        <wp:anchor distT="0" distB="0" distL="114300" distR="114300" simplePos="0" relativeHeight="251662336" behindDoc="0" locked="0" layoutInCell="1" allowOverlap="1" wp14:anchorId="0D13C7B0" wp14:editId="4AE06A40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400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4" name="Immagine 84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CC49DC" w14:textId="77777777" w:rsidR="00132893" w:rsidRDefault="009177FB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 wp14:anchorId="1E5905C0" wp14:editId="583E4AD3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400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3" name="Immagine 83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12</w:t>
    </w:r>
    <w:r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th </w:t>
    </w:r>
    <w:r>
      <w:rPr>
        <w:rFonts w:asciiTheme="minorHAnsi" w:hAnsiTheme="minorHAnsi"/>
        <w:b/>
        <w:i/>
        <w:color w:val="002060"/>
        <w:sz w:val="24"/>
        <w:szCs w:val="24"/>
        <w:lang w:val="en-US"/>
      </w:rPr>
      <w:t>EUROPEAN CONGRESS OF CHEMICAL ENGINEERING</w:t>
    </w:r>
    <w:r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9</w:t>
    </w:r>
  </w:p>
  <w:p w14:paraId="5F3A61A0" w14:textId="77777777" w:rsidR="00132893" w:rsidRDefault="00132893">
    <w:pPr>
      <w:pStyle w:val="Intestazione"/>
    </w:pPr>
  </w:p>
  <w:p w14:paraId="5DC015C2" w14:textId="77777777" w:rsidR="00132893" w:rsidRDefault="009177FB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8C963B5" wp14:editId="1102F58B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psCustomData="http://www.wps.cn/officeDocument/2013/wpsCustomData">
          <w:pict>
            <v:line id="Connettore 1 12" o:spid="_x0000_s1026" o:spt="20" style="position:absolute;left:0pt;margin-left:10.1pt;margin-top:6pt;height:0pt;width:439.5pt;z-index:251660288;mso-width-relative:page;mso-height-relative:page;" filled="f" stroked="t" coordsize="21600,21600" o:gfxdata="UEsDBAoAAAAAAIdO4kAAAAAAAAAAAAAAAAAEAAAAZHJzL1BLAwQUAAAACACHTuJA5LQE99UAAAAI&#10;AQAADwAAAGRycy9kb3ducmV2LnhtbE2PzU7DMBCE70i8g7VI3KjTiJ8mjdMDEiC4UZAibtt4mwTi&#10;dRq7TXl7FvUAx50ZzX5TrI6uVwcaQ+fZwHyWgCKuve24MfD+9nC1ABUissXeMxn4pgCr8vyswNz6&#10;iV/psI6NkhIOORpoYxxyrUPdksMw8wOxeFs/Ooxyjo22I05S7nqdJsmtdtixfGhxoPuW6q/13hn4&#10;eLYaKzvd8WNVPb0017vs5nNnzOXFPFmCinSMf2H4xRd0KIVp4/dsg+oNpEkqSdFTmST+IstE2JwE&#10;XRb6/4DyB1BLAwQUAAAACACHTuJAkBrfKfQBAAD4AwAADgAAAGRycy9lMm9Eb2MueG1srVNNj9ow&#10;EL1X6n+wfC8JtKBVRNgDaHupWtTtqufBcRJLjm2NDYF/3xmHpfTjVPXieMbj5/dmXtaP58GKk8Zo&#10;vKvlfFZKoZ3yjXFdLV++Pb17kCImcA1Y73QtLzrKx83bN+sxVHrhe28bjYJAXKzGUMs+pVAVRVS9&#10;HiDOfNCODluPAyQKsSsahJHQB1ssynJVjB6bgF7pGCm7mw7lJuO3rVbpS9tGnYStJXFLecW8Hngt&#10;NmuoOoTQG3WlAf/AYgDj6NEb1A4SiCOaP6AGo9BH36aZ8kPh29YonTWQmnn5m5rnHoLOWqg5Mdza&#10;FP8frPp82qMwDc1uIYWDgWa09c7plDxqMReUph6NIVZUunV7vEYx7JEFn1sc+EtSxDn39XLrqz4n&#10;oSi5XD7MV0tqv3o9K35eDBjTR+0HwZtaWuNYMlRw+hQTPUalryWcdv7JWJvHZp0Ya7lYfigZGsg9&#10;rYVE2yGQnug6KcB2ZEuVMENGb03D1xkoYnfYWhQnYGuUi3KV3UDP/VLGb+8g9lNdPuKGUJl1DKOz&#10;yYgqB/6YND73zSgO9ohfgWgQOabXGBZHjp0CciDTzhH69N2kPg+bW/cXcrmQ82BDDxOV9w98e6Jy&#10;1ZJp3Tjk6I5ewUOcxsa7g28ueZo5T/bK9ddfgf17H9P+/ofd/AB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ktAT31QAAAAgBAAAPAAAAAAAAAAEAIAAAACIAAABkcnMvZG93bnJldi54bWxQSwECFAAU&#10;AAAACACHTuJAkBrfKfQBAAD4AwAADgAAAAAAAAABACAAAAAkAQAAZHJzL2Uyb0RvYy54bWxQSwUG&#10;AAAAAAYABgBZAQAAigUAAAAA&#10;">
              <v:fill on="f" focussize="0,0"/>
              <v:stroke weight="2pt" color="#002060 [3205]" joinstyle="round"/>
              <v:imagedata o:title=""/>
              <o:lock v:ext="edit" aspectratio="f"/>
              <v:shadow on="t" color="#000000" opacity="24903f" offset="0pt,1.5748031496063pt" origin="0f,32768f" matrix="65536f,0f,0f,65536f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FFFFFF7C"/>
    <w:lvl w:ilvl="0">
      <w:start w:val="1"/>
      <w:numFmt w:val="decimal"/>
      <w:pStyle w:val="Numeroelenco5"/>
      <w:lvlText w:val="%1."/>
      <w:lvlJc w:val="left"/>
      <w:pPr>
        <w:tabs>
          <w:tab w:val="left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FFFFF7D"/>
    <w:lvl w:ilvl="0">
      <w:start w:val="1"/>
      <w:numFmt w:val="decimal"/>
      <w:pStyle w:val="Numeroelenco4"/>
      <w:lvlText w:val="%1."/>
      <w:lvlJc w:val="left"/>
      <w:pPr>
        <w:tabs>
          <w:tab w:val="left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FFFFF7E"/>
    <w:lvl w:ilvl="0">
      <w:start w:val="1"/>
      <w:numFmt w:val="decimal"/>
      <w:pStyle w:val="Numeroelenco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FFFFF7F"/>
    <w:lvl w:ilvl="0">
      <w:start w:val="1"/>
      <w:numFmt w:val="decimal"/>
      <w:pStyle w:val="Numeroelenco2"/>
      <w:lvlText w:val="%1."/>
      <w:lvlJc w:val="left"/>
      <w:pPr>
        <w:tabs>
          <w:tab w:val="left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FFFFF80"/>
    <w:lvl w:ilvl="0">
      <w:start w:val="1"/>
      <w:numFmt w:val="bullet"/>
      <w:pStyle w:val="Puntoelenco5"/>
      <w:lvlText w:val=""/>
      <w:lvlJc w:val="left"/>
      <w:pPr>
        <w:tabs>
          <w:tab w:val="left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FFFFF81"/>
    <w:lvl w:ilvl="0">
      <w:start w:val="1"/>
      <w:numFmt w:val="bullet"/>
      <w:pStyle w:val="Puntoelenco4"/>
      <w:lvlText w:val=""/>
      <w:lvlJc w:val="left"/>
      <w:pPr>
        <w:tabs>
          <w:tab w:val="left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FFFFFF82"/>
    <w:lvl w:ilvl="0">
      <w:start w:val="1"/>
      <w:numFmt w:val="bullet"/>
      <w:pStyle w:val="Puntoelenco3"/>
      <w:lvlText w:val=""/>
      <w:lvlJc w:val="left"/>
      <w:pPr>
        <w:tabs>
          <w:tab w:val="left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FFFFF83"/>
    <w:lvl w:ilvl="0">
      <w:start w:val="1"/>
      <w:numFmt w:val="bullet"/>
      <w:pStyle w:val="Puntoelenco2"/>
      <w:lvlText w:val=""/>
      <w:lvlJc w:val="left"/>
      <w:pPr>
        <w:tabs>
          <w:tab w:val="left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FFFFF88"/>
    <w:lvl w:ilvl="0">
      <w:start w:val="1"/>
      <w:numFmt w:val="decimal"/>
      <w:pStyle w:val="Numeroelenco"/>
      <w:lvlText w:val="%1."/>
      <w:lvlJc w:val="left"/>
      <w:pPr>
        <w:tabs>
          <w:tab w:val="left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FFFFFF89"/>
    <w:lvl w:ilvl="0">
      <w:start w:val="1"/>
      <w:numFmt w:val="bullet"/>
      <w:pStyle w:val="Puntoelenco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2438217E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multilevel"/>
    <w:tmpl w:val="351E0394"/>
    <w:lvl w:ilvl="0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E67241D"/>
    <w:multiLevelType w:val="multilevel"/>
    <w:tmpl w:val="0000000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1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4581256C"/>
    <w:multiLevelType w:val="multilevel"/>
    <w:tmpl w:val="94C868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5AD311D0"/>
    <w:multiLevelType w:val="multilevel"/>
    <w:tmpl w:val="5AD311D0"/>
    <w:lvl w:ilvl="0">
      <w:start w:val="1"/>
      <w:numFmt w:val="decimal"/>
      <w:pStyle w:val="CETnumbering1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65266D"/>
    <w:multiLevelType w:val="multilevel"/>
    <w:tmpl w:val="6865266D"/>
    <w:lvl w:ilvl="0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90A4DF9"/>
    <w:multiLevelType w:val="multilevel"/>
    <w:tmpl w:val="790A4DF9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"/>
  </w:num>
  <w:num w:numId="3">
    <w:abstractNumId w:val="5"/>
  </w:num>
  <w:num w:numId="4">
    <w:abstractNumId w:val="8"/>
  </w:num>
  <w:num w:numId="5">
    <w:abstractNumId w:val="9"/>
  </w:num>
  <w:num w:numId="6">
    <w:abstractNumId w:val="6"/>
  </w:num>
  <w:num w:numId="7">
    <w:abstractNumId w:val="2"/>
  </w:num>
  <w:num w:numId="8">
    <w:abstractNumId w:val="7"/>
  </w:num>
  <w:num w:numId="9">
    <w:abstractNumId w:val="4"/>
  </w:num>
  <w:num w:numId="10">
    <w:abstractNumId w:val="1"/>
  </w:num>
  <w:num w:numId="11">
    <w:abstractNumId w:val="0"/>
  </w:num>
  <w:num w:numId="12">
    <w:abstractNumId w:val="12"/>
  </w:num>
  <w:num w:numId="13">
    <w:abstractNumId w:val="15"/>
  </w:num>
  <w:num w:numId="14">
    <w:abstractNumId w:val="16"/>
  </w:num>
  <w:num w:numId="15">
    <w:abstractNumId w:val="17"/>
  </w:num>
  <w:num w:numId="16">
    <w:abstractNumId w:val="13"/>
  </w:num>
  <w:num w:numId="17">
    <w:abstractNumId w:val="14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14A"/>
    <w:rsid w:val="000027C0"/>
    <w:rsid w:val="000117CB"/>
    <w:rsid w:val="00026CCB"/>
    <w:rsid w:val="0003148D"/>
    <w:rsid w:val="0004722A"/>
    <w:rsid w:val="0005343A"/>
    <w:rsid w:val="00062A9A"/>
    <w:rsid w:val="000A03B2"/>
    <w:rsid w:val="000D34BE"/>
    <w:rsid w:val="000E36F1"/>
    <w:rsid w:val="000E3A73"/>
    <w:rsid w:val="000E414A"/>
    <w:rsid w:val="000E54A7"/>
    <w:rsid w:val="0013121F"/>
    <w:rsid w:val="00132893"/>
    <w:rsid w:val="00134DE4"/>
    <w:rsid w:val="00150E59"/>
    <w:rsid w:val="0018436B"/>
    <w:rsid w:val="00184AD6"/>
    <w:rsid w:val="001A6452"/>
    <w:rsid w:val="001B65C1"/>
    <w:rsid w:val="001C684B"/>
    <w:rsid w:val="001D53FC"/>
    <w:rsid w:val="001F2EC7"/>
    <w:rsid w:val="001F5987"/>
    <w:rsid w:val="002065DB"/>
    <w:rsid w:val="002311FC"/>
    <w:rsid w:val="002447EF"/>
    <w:rsid w:val="00251550"/>
    <w:rsid w:val="0027221A"/>
    <w:rsid w:val="00275B61"/>
    <w:rsid w:val="002D1F12"/>
    <w:rsid w:val="003009B7"/>
    <w:rsid w:val="0030469C"/>
    <w:rsid w:val="00310598"/>
    <w:rsid w:val="00321884"/>
    <w:rsid w:val="003472FB"/>
    <w:rsid w:val="003723D4"/>
    <w:rsid w:val="003A7D1C"/>
    <w:rsid w:val="003E7DB8"/>
    <w:rsid w:val="003F3AFC"/>
    <w:rsid w:val="00403132"/>
    <w:rsid w:val="00415386"/>
    <w:rsid w:val="00456996"/>
    <w:rsid w:val="0046164A"/>
    <w:rsid w:val="00462DCD"/>
    <w:rsid w:val="0047683B"/>
    <w:rsid w:val="004B1114"/>
    <w:rsid w:val="004D1162"/>
    <w:rsid w:val="004E4DD6"/>
    <w:rsid w:val="004F5E36"/>
    <w:rsid w:val="005119A5"/>
    <w:rsid w:val="005278B7"/>
    <w:rsid w:val="005346C8"/>
    <w:rsid w:val="00554073"/>
    <w:rsid w:val="00594E9F"/>
    <w:rsid w:val="00596E03"/>
    <w:rsid w:val="005B4597"/>
    <w:rsid w:val="005B61E6"/>
    <w:rsid w:val="005C77E1"/>
    <w:rsid w:val="005D6A2F"/>
    <w:rsid w:val="005E1A82"/>
    <w:rsid w:val="005F0A28"/>
    <w:rsid w:val="005F0E5E"/>
    <w:rsid w:val="00620DEE"/>
    <w:rsid w:val="00625639"/>
    <w:rsid w:val="0064184D"/>
    <w:rsid w:val="00660E3E"/>
    <w:rsid w:val="00662E74"/>
    <w:rsid w:val="006A58D2"/>
    <w:rsid w:val="006C5579"/>
    <w:rsid w:val="00701112"/>
    <w:rsid w:val="00704BDF"/>
    <w:rsid w:val="00727FF5"/>
    <w:rsid w:val="00736B13"/>
    <w:rsid w:val="007447F3"/>
    <w:rsid w:val="00754688"/>
    <w:rsid w:val="00765598"/>
    <w:rsid w:val="007661C8"/>
    <w:rsid w:val="007778B2"/>
    <w:rsid w:val="007D52CD"/>
    <w:rsid w:val="00802407"/>
    <w:rsid w:val="00813288"/>
    <w:rsid w:val="008168FC"/>
    <w:rsid w:val="00817FD4"/>
    <w:rsid w:val="008479A2"/>
    <w:rsid w:val="0087142A"/>
    <w:rsid w:val="0087637F"/>
    <w:rsid w:val="008874E5"/>
    <w:rsid w:val="008A1512"/>
    <w:rsid w:val="008D0ABB"/>
    <w:rsid w:val="008D0BEB"/>
    <w:rsid w:val="008E566E"/>
    <w:rsid w:val="008F0D7F"/>
    <w:rsid w:val="00901EB6"/>
    <w:rsid w:val="009177FB"/>
    <w:rsid w:val="009450CE"/>
    <w:rsid w:val="0095164B"/>
    <w:rsid w:val="00996483"/>
    <w:rsid w:val="009E788A"/>
    <w:rsid w:val="00A1763D"/>
    <w:rsid w:val="00A17CEC"/>
    <w:rsid w:val="00A27EF0"/>
    <w:rsid w:val="00A522FC"/>
    <w:rsid w:val="00A75F14"/>
    <w:rsid w:val="00A76EFC"/>
    <w:rsid w:val="00A9626B"/>
    <w:rsid w:val="00A97F29"/>
    <w:rsid w:val="00AB0964"/>
    <w:rsid w:val="00AB32ED"/>
    <w:rsid w:val="00AC06F4"/>
    <w:rsid w:val="00AE377D"/>
    <w:rsid w:val="00B3759C"/>
    <w:rsid w:val="00B61DBF"/>
    <w:rsid w:val="00BC30C9"/>
    <w:rsid w:val="00BE3E58"/>
    <w:rsid w:val="00C01616"/>
    <w:rsid w:val="00C0162B"/>
    <w:rsid w:val="00C14574"/>
    <w:rsid w:val="00C307D0"/>
    <w:rsid w:val="00C345B1"/>
    <w:rsid w:val="00C40142"/>
    <w:rsid w:val="00C4364A"/>
    <w:rsid w:val="00C57182"/>
    <w:rsid w:val="00C655FD"/>
    <w:rsid w:val="00C77BD4"/>
    <w:rsid w:val="00C867B1"/>
    <w:rsid w:val="00C94434"/>
    <w:rsid w:val="00CA1C95"/>
    <w:rsid w:val="00CA5A9C"/>
    <w:rsid w:val="00CD5FE2"/>
    <w:rsid w:val="00D02B4C"/>
    <w:rsid w:val="00D362E1"/>
    <w:rsid w:val="00D84576"/>
    <w:rsid w:val="00DC3A38"/>
    <w:rsid w:val="00DE0019"/>
    <w:rsid w:val="00DE264A"/>
    <w:rsid w:val="00DF2BFE"/>
    <w:rsid w:val="00E041E7"/>
    <w:rsid w:val="00E05807"/>
    <w:rsid w:val="00E23C77"/>
    <w:rsid w:val="00E23CA1"/>
    <w:rsid w:val="00E409A8"/>
    <w:rsid w:val="00E6459B"/>
    <w:rsid w:val="00E7209D"/>
    <w:rsid w:val="00E82179"/>
    <w:rsid w:val="00EA50E1"/>
    <w:rsid w:val="00EC3154"/>
    <w:rsid w:val="00EE0131"/>
    <w:rsid w:val="00EF6794"/>
    <w:rsid w:val="00F30C64"/>
    <w:rsid w:val="00F51FDE"/>
    <w:rsid w:val="00FB730C"/>
    <w:rsid w:val="00FC2695"/>
    <w:rsid w:val="00FC3E03"/>
    <w:rsid w:val="00FE6A2D"/>
    <w:rsid w:val="00FF296C"/>
    <w:rsid w:val="29070F46"/>
    <w:rsid w:val="40D02678"/>
    <w:rsid w:val="7C530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452F900"/>
  <w15:docId w15:val="{21ECAF6E-5488-4B23-BBBB-229F9BC7E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lang w:val="en-CA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locked="1" w:uiPriority="9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index 1" w:locked="1" w:semiHidden="1" w:unhideWhenUsed="1" w:qFormat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 w:qFormat="1"/>
    <w:lsdException w:name="index 7" w:locked="1" w:semiHidden="1" w:unhideWhenUsed="1" w:qFormat="1"/>
    <w:lsdException w:name="index 8" w:locked="1" w:semiHidden="1" w:unhideWhenUsed="1" w:qFormat="1"/>
    <w:lsdException w:name="index 9" w:locked="1" w:semiHidden="1" w:unhideWhenUsed="1" w:qFormat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iPriority="0" w:unhideWhenUsed="1"/>
    <w:lsdException w:name="annotation text" w:locked="1" w:semiHidden="1" w:unhideWhenUsed="1"/>
    <w:lsdException w:name="header" w:locked="1" w:unhideWhenUsed="1"/>
    <w:lsdException w:name="footer" w:locked="1" w:unhideWhenUsed="1"/>
    <w:lsdException w:name="index heading" w:locked="1" w:semiHidden="1" w:unhideWhenUsed="1"/>
    <w:lsdException w:name="caption" w:locked="1" w:semiHidden="1" w:uiPriority="35" w:unhideWhenUsed="1" w:qFormat="1"/>
    <w:lsdException w:name="table of figures" w:locked="1" w:semiHidden="1" w:unhideWhenUsed="1"/>
    <w:lsdException w:name="envelope address" w:locked="1" w:semiHidden="1" w:unhideWhenUsed="1" w:qFormat="1"/>
    <w:lsdException w:name="envelope return" w:locked="1" w:semiHidden="1" w:unhideWhenUsed="1" w:qFormat="1"/>
    <w:lsdException w:name="footnote reference" w:locked="1" w:semiHidden="1" w:uiPriority="0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 w:qFormat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 w:qFormat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 w:qFormat="1"/>
    <w:lsdException w:name="List Number 4" w:locked="1" w:semiHidden="1" w:unhideWhenUsed="1" w:qFormat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1" w:unhideWhenUsed="1"/>
    <w:lsdException w:name="Body Text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 w:qFormat="1"/>
    <w:lsdException w:name="Note Heading" w:locked="1" w:semiHidden="1" w:unhideWhenUsed="1" w:qFormat="1"/>
    <w:lsdException w:name="Body Text 2" w:semiHidden="1" w:unhideWhenUsed="1" w:qFormat="1"/>
    <w:lsdException w:name="Body Text 3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locked="1" w:semiHidden="1" w:unhideWhenUsed="1" w:qFormat="1"/>
    <w:lsdException w:name="Plain Text" w:locked="1" w:semiHidden="1" w:unhideWhenUsed="1"/>
    <w:lsdException w:name="E-mail Signature" w:locked="1" w:semiHidden="1" w:unhideWhenUsed="1"/>
    <w:lsdException w:name="HTML Top of Form" w:semiHidden="1" w:unhideWhenUsed="1"/>
    <w:lsdException w:name="HTML Bottom of Form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 w:qFormat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 w:qFormat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 w:qFormat="1"/>
    <w:lsdException w:name="annotation subject" w:locked="1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locked="1" w:semiHidden="1" w:uiPriority="0" w:unhideWhenUsed="1" w:qFormat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lang w:val="en-GB" w:eastAsia="en-US"/>
    </w:rPr>
  </w:style>
  <w:style w:type="paragraph" w:styleId="Titolo1">
    <w:name w:val="heading 1"/>
    <w:basedOn w:val="CETHeading1"/>
    <w:next w:val="Normale"/>
    <w:link w:val="Titolo1Carattere"/>
    <w:uiPriority w:val="9"/>
    <w:locked/>
    <w:pPr>
      <w:tabs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locked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locked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locked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locked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locked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locked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locked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locked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Heading1">
    <w:name w:val="CET Heading1"/>
    <w:next w:val="CETBodytext"/>
    <w:qFormat/>
    <w:pPr>
      <w:keepNext/>
      <w:numPr>
        <w:ilvl w:val="1"/>
        <w:numId w:val="1"/>
      </w:numPr>
      <w:tabs>
        <w:tab w:val="left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lang w:val="en-US" w:eastAsia="en-US"/>
    </w:rPr>
  </w:style>
  <w:style w:type="paragraph" w:customStyle="1" w:styleId="CETBodytext">
    <w:name w:val="CET Body text"/>
    <w:link w:val="CETBodytextCaratter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lang w:val="en-US" w:eastAsia="en-US"/>
    </w:rPr>
  </w:style>
  <w:style w:type="paragraph" w:styleId="Elenco3">
    <w:name w:val="List 3"/>
    <w:basedOn w:val="Normale"/>
    <w:uiPriority w:val="99"/>
    <w:semiHidden/>
    <w:unhideWhenUsed/>
    <w:locked/>
    <w:pPr>
      <w:ind w:left="849" w:hanging="283"/>
      <w:contextualSpacing/>
    </w:p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locked/>
    <w:rPr>
      <w:b/>
      <w:bCs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locked/>
    <w:pPr>
      <w:spacing w:line="240" w:lineRule="auto"/>
    </w:pPr>
  </w:style>
  <w:style w:type="paragraph" w:styleId="Sommario7">
    <w:name w:val="toc 7"/>
    <w:basedOn w:val="Normale"/>
    <w:next w:val="Normale"/>
    <w:uiPriority w:val="39"/>
    <w:semiHidden/>
    <w:unhideWhenUsed/>
    <w:locked/>
    <w:pPr>
      <w:spacing w:after="100"/>
      <w:ind w:left="1320"/>
    </w:p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locked/>
    <w:pPr>
      <w:spacing w:after="200"/>
      <w:ind w:firstLine="360"/>
    </w:pPr>
  </w:style>
  <w:style w:type="paragraph" w:styleId="Corpotesto">
    <w:name w:val="Body Text"/>
    <w:basedOn w:val="Normale"/>
    <w:link w:val="CorpotestoCarattere"/>
    <w:uiPriority w:val="99"/>
    <w:semiHidden/>
    <w:unhideWhenUsed/>
    <w:pPr>
      <w:spacing w:after="120"/>
    </w:pPr>
  </w:style>
  <w:style w:type="paragraph" w:styleId="Numeroelenco2">
    <w:name w:val="List Number 2"/>
    <w:basedOn w:val="Normale"/>
    <w:uiPriority w:val="99"/>
    <w:semiHidden/>
    <w:unhideWhenUsed/>
    <w:locked/>
    <w:pPr>
      <w:numPr>
        <w:numId w:val="2"/>
      </w:numPr>
      <w:contextualSpacing/>
    </w:pPr>
  </w:style>
  <w:style w:type="paragraph" w:styleId="Indicefonti">
    <w:name w:val="table of authorities"/>
    <w:basedOn w:val="Normale"/>
    <w:next w:val="Normale"/>
    <w:uiPriority w:val="99"/>
    <w:semiHidden/>
    <w:unhideWhenUsed/>
    <w:qFormat/>
    <w:locked/>
    <w:pPr>
      <w:ind w:left="220" w:hanging="220"/>
    </w:pPr>
  </w:style>
  <w:style w:type="paragraph" w:styleId="Testomacro">
    <w:name w:val="macro"/>
    <w:link w:val="TestomacroCarattere"/>
    <w:uiPriority w:val="99"/>
    <w:semiHidden/>
    <w:unhideWhenUsed/>
    <w:locked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76" w:lineRule="auto"/>
    </w:pPr>
    <w:rPr>
      <w:rFonts w:ascii="Consolas" w:hAnsi="Consolas" w:cs="Consolas"/>
      <w:lang w:val="it-IT" w:eastAsia="en-US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qFormat/>
    <w:locked/>
    <w:pPr>
      <w:spacing w:line="240" w:lineRule="auto"/>
    </w:pPr>
  </w:style>
  <w:style w:type="paragraph" w:styleId="Puntoelenco4">
    <w:name w:val="List Bullet 4"/>
    <w:basedOn w:val="Normale"/>
    <w:uiPriority w:val="99"/>
    <w:semiHidden/>
    <w:unhideWhenUsed/>
    <w:locked/>
    <w:pPr>
      <w:numPr>
        <w:numId w:val="3"/>
      </w:numPr>
      <w:contextualSpacing/>
    </w:pPr>
  </w:style>
  <w:style w:type="paragraph" w:styleId="Indice8">
    <w:name w:val="index 8"/>
    <w:basedOn w:val="Normale"/>
    <w:next w:val="Normale"/>
    <w:uiPriority w:val="99"/>
    <w:semiHidden/>
    <w:unhideWhenUsed/>
    <w:qFormat/>
    <w:locked/>
    <w:pPr>
      <w:spacing w:line="240" w:lineRule="auto"/>
      <w:ind w:left="1760" w:hanging="220"/>
    </w:pPr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locked/>
    <w:pPr>
      <w:spacing w:line="240" w:lineRule="auto"/>
    </w:pPr>
  </w:style>
  <w:style w:type="paragraph" w:styleId="Numeroelenco">
    <w:name w:val="List Number"/>
    <w:basedOn w:val="Normale"/>
    <w:uiPriority w:val="99"/>
    <w:semiHidden/>
    <w:unhideWhenUsed/>
    <w:qFormat/>
    <w:locked/>
    <w:pPr>
      <w:numPr>
        <w:numId w:val="4"/>
      </w:numPr>
      <w:contextualSpacing/>
    </w:pPr>
  </w:style>
  <w:style w:type="paragraph" w:styleId="Rientronormale">
    <w:name w:val="Normal Indent"/>
    <w:basedOn w:val="Normale"/>
    <w:uiPriority w:val="99"/>
    <w:semiHidden/>
    <w:unhideWhenUsed/>
    <w:locked/>
    <w:pPr>
      <w:ind w:left="720"/>
    </w:pPr>
  </w:style>
  <w:style w:type="paragraph" w:styleId="Didascalia">
    <w:name w:val="caption"/>
    <w:basedOn w:val="Normale"/>
    <w:next w:val="Normale"/>
    <w:uiPriority w:val="35"/>
    <w:semiHidden/>
    <w:unhideWhenUsed/>
    <w:qFormat/>
    <w:locked/>
    <w:pPr>
      <w:spacing w:line="240" w:lineRule="auto"/>
    </w:pPr>
    <w:rPr>
      <w:b/>
      <w:bCs/>
      <w:color w:val="4F81BD" w:themeColor="accent1"/>
      <w:szCs w:val="18"/>
    </w:rPr>
  </w:style>
  <w:style w:type="paragraph" w:styleId="Indice5">
    <w:name w:val="index 5"/>
    <w:basedOn w:val="Normale"/>
    <w:next w:val="Normale"/>
    <w:uiPriority w:val="99"/>
    <w:semiHidden/>
    <w:unhideWhenUsed/>
    <w:locked/>
    <w:pPr>
      <w:spacing w:line="240" w:lineRule="auto"/>
      <w:ind w:left="1100" w:hanging="220"/>
    </w:pPr>
  </w:style>
  <w:style w:type="paragraph" w:styleId="Puntoelenco">
    <w:name w:val="List Bullet"/>
    <w:basedOn w:val="Normale"/>
    <w:uiPriority w:val="99"/>
    <w:semiHidden/>
    <w:unhideWhenUsed/>
    <w:locked/>
    <w:pPr>
      <w:numPr>
        <w:numId w:val="5"/>
      </w:numPr>
      <w:contextualSpacing/>
    </w:pPr>
  </w:style>
  <w:style w:type="paragraph" w:styleId="Indirizzodestinatario">
    <w:name w:val="envelope address"/>
    <w:basedOn w:val="Normale"/>
    <w:uiPriority w:val="99"/>
    <w:semiHidden/>
    <w:unhideWhenUsed/>
    <w:qFormat/>
    <w:locked/>
    <w:pPr>
      <w:framePr w:w="7920" w:h="1980" w:hRule="exact" w:hSpace="180" w:wrap="around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Mappadocumento">
    <w:name w:val="Document Map"/>
    <w:basedOn w:val="Normale"/>
    <w:link w:val="MappadocumentoCarattere"/>
    <w:uiPriority w:val="99"/>
    <w:semiHidden/>
    <w:unhideWhenUsed/>
    <w:qFormat/>
    <w:locked/>
    <w:pPr>
      <w:spacing w:line="240" w:lineRule="auto"/>
    </w:pPr>
    <w:rPr>
      <w:rFonts w:ascii="Tahoma" w:hAnsi="Tahoma" w:cs="Tahoma"/>
      <w:sz w:val="16"/>
      <w:szCs w:val="16"/>
    </w:rPr>
  </w:style>
  <w:style w:type="paragraph" w:styleId="Titoloindicefonti">
    <w:name w:val="toa heading"/>
    <w:basedOn w:val="Normale"/>
    <w:next w:val="Normale"/>
    <w:uiPriority w:val="99"/>
    <w:semiHidden/>
    <w:unhideWhenUsed/>
    <w:locked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Indice6">
    <w:name w:val="index 6"/>
    <w:basedOn w:val="Normale"/>
    <w:next w:val="Normale"/>
    <w:uiPriority w:val="99"/>
    <w:semiHidden/>
    <w:unhideWhenUsed/>
    <w:qFormat/>
    <w:locked/>
    <w:pPr>
      <w:spacing w:line="240" w:lineRule="auto"/>
      <w:ind w:left="1320" w:hanging="220"/>
    </w:pPr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locked/>
  </w:style>
  <w:style w:type="paragraph" w:styleId="Corpodeltesto3">
    <w:name w:val="Body Text 3"/>
    <w:basedOn w:val="Normale"/>
    <w:link w:val="Corpodeltesto3Carattere"/>
    <w:uiPriority w:val="99"/>
    <w:semiHidden/>
    <w:unhideWhenUsed/>
    <w:pPr>
      <w:spacing w:after="120"/>
    </w:pPr>
    <w:rPr>
      <w:sz w:val="16"/>
      <w:szCs w:val="16"/>
    </w:rPr>
  </w:style>
  <w:style w:type="paragraph" w:styleId="Formuladichiusura">
    <w:name w:val="Closing"/>
    <w:basedOn w:val="Normale"/>
    <w:link w:val="FormuladichiusuraCarattere"/>
    <w:uiPriority w:val="99"/>
    <w:semiHidden/>
    <w:unhideWhenUsed/>
    <w:locked/>
    <w:pPr>
      <w:spacing w:line="240" w:lineRule="auto"/>
      <w:ind w:left="4252"/>
    </w:pPr>
  </w:style>
  <w:style w:type="paragraph" w:styleId="Puntoelenco3">
    <w:name w:val="List Bullet 3"/>
    <w:basedOn w:val="Normale"/>
    <w:uiPriority w:val="99"/>
    <w:semiHidden/>
    <w:unhideWhenUsed/>
    <w:locked/>
    <w:pPr>
      <w:numPr>
        <w:numId w:val="6"/>
      </w:numPr>
      <w:contextualSpacing/>
    </w:pPr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locked/>
    <w:pPr>
      <w:spacing w:after="120"/>
      <w:ind w:left="283"/>
    </w:pPr>
  </w:style>
  <w:style w:type="paragraph" w:styleId="Numeroelenco3">
    <w:name w:val="List Number 3"/>
    <w:basedOn w:val="Normale"/>
    <w:uiPriority w:val="99"/>
    <w:semiHidden/>
    <w:unhideWhenUsed/>
    <w:qFormat/>
    <w:locked/>
    <w:pPr>
      <w:numPr>
        <w:numId w:val="7"/>
      </w:numPr>
      <w:contextualSpacing/>
    </w:pPr>
  </w:style>
  <w:style w:type="paragraph" w:styleId="Elenco2">
    <w:name w:val="List 2"/>
    <w:basedOn w:val="Normale"/>
    <w:uiPriority w:val="99"/>
    <w:semiHidden/>
    <w:unhideWhenUsed/>
    <w:locked/>
    <w:pPr>
      <w:ind w:left="566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locked/>
    <w:pPr>
      <w:spacing w:after="120"/>
      <w:ind w:left="283"/>
      <w:contextualSpacing/>
    </w:pPr>
  </w:style>
  <w:style w:type="paragraph" w:styleId="Testodelblocco">
    <w:name w:val="Block Text"/>
    <w:basedOn w:val="Normale"/>
    <w:uiPriority w:val="99"/>
    <w:semiHidden/>
    <w:unhideWhenUsed/>
    <w:locked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Puntoelenco2">
    <w:name w:val="List Bullet 2"/>
    <w:basedOn w:val="Normale"/>
    <w:uiPriority w:val="99"/>
    <w:semiHidden/>
    <w:unhideWhenUsed/>
    <w:locked/>
    <w:pPr>
      <w:numPr>
        <w:numId w:val="8"/>
      </w:numPr>
      <w:contextualSpacing/>
    </w:pPr>
  </w:style>
  <w:style w:type="paragraph" w:styleId="IndirizzoHTML">
    <w:name w:val="HTML Address"/>
    <w:basedOn w:val="Normale"/>
    <w:link w:val="IndirizzoHTMLCarattere"/>
    <w:uiPriority w:val="99"/>
    <w:semiHidden/>
    <w:unhideWhenUsed/>
    <w:qFormat/>
    <w:locked/>
    <w:pPr>
      <w:spacing w:line="240" w:lineRule="auto"/>
    </w:pPr>
    <w:rPr>
      <w:i/>
      <w:iCs/>
    </w:rPr>
  </w:style>
  <w:style w:type="paragraph" w:styleId="Indice4">
    <w:name w:val="index 4"/>
    <w:basedOn w:val="Normale"/>
    <w:next w:val="Normale"/>
    <w:uiPriority w:val="99"/>
    <w:semiHidden/>
    <w:unhideWhenUsed/>
    <w:locked/>
    <w:pPr>
      <w:spacing w:line="240" w:lineRule="auto"/>
      <w:ind w:left="880" w:hanging="220"/>
    </w:pPr>
  </w:style>
  <w:style w:type="paragraph" w:styleId="Sommario5">
    <w:name w:val="toc 5"/>
    <w:basedOn w:val="Normale"/>
    <w:next w:val="Normale"/>
    <w:uiPriority w:val="39"/>
    <w:semiHidden/>
    <w:unhideWhenUsed/>
    <w:locked/>
    <w:pPr>
      <w:spacing w:after="100"/>
      <w:ind w:left="880"/>
    </w:pPr>
  </w:style>
  <w:style w:type="paragraph" w:styleId="Sommario3">
    <w:name w:val="toc 3"/>
    <w:basedOn w:val="Normale"/>
    <w:next w:val="Normale"/>
    <w:uiPriority w:val="39"/>
    <w:semiHidden/>
    <w:unhideWhenUsed/>
    <w:locked/>
    <w:pPr>
      <w:spacing w:after="100"/>
      <w:ind w:left="440"/>
    </w:pPr>
  </w:style>
  <w:style w:type="paragraph" w:styleId="Testonormale">
    <w:name w:val="Plain Text"/>
    <w:basedOn w:val="Normale"/>
    <w:link w:val="TestonormaleCarattere"/>
    <w:uiPriority w:val="99"/>
    <w:semiHidden/>
    <w:unhideWhenUsed/>
    <w:locked/>
    <w:pPr>
      <w:spacing w:line="240" w:lineRule="auto"/>
    </w:pPr>
    <w:rPr>
      <w:rFonts w:ascii="Consolas" w:hAnsi="Consolas" w:cs="Consolas"/>
      <w:sz w:val="21"/>
      <w:szCs w:val="21"/>
    </w:rPr>
  </w:style>
  <w:style w:type="paragraph" w:styleId="Puntoelenco5">
    <w:name w:val="List Bullet 5"/>
    <w:basedOn w:val="Normale"/>
    <w:uiPriority w:val="99"/>
    <w:semiHidden/>
    <w:unhideWhenUsed/>
    <w:locked/>
    <w:pPr>
      <w:numPr>
        <w:numId w:val="9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qFormat/>
    <w:locked/>
    <w:pPr>
      <w:numPr>
        <w:numId w:val="10"/>
      </w:numPr>
      <w:contextualSpacing/>
    </w:pPr>
  </w:style>
  <w:style w:type="paragraph" w:styleId="Sommario8">
    <w:name w:val="toc 8"/>
    <w:basedOn w:val="Normale"/>
    <w:next w:val="Normale"/>
    <w:uiPriority w:val="39"/>
    <w:semiHidden/>
    <w:unhideWhenUsed/>
    <w:locked/>
    <w:pPr>
      <w:spacing w:after="100"/>
      <w:ind w:left="1540"/>
    </w:pPr>
  </w:style>
  <w:style w:type="paragraph" w:styleId="Indice3">
    <w:name w:val="index 3"/>
    <w:basedOn w:val="Normale"/>
    <w:next w:val="Normale"/>
    <w:uiPriority w:val="99"/>
    <w:semiHidden/>
    <w:unhideWhenUsed/>
    <w:locked/>
    <w:pPr>
      <w:spacing w:line="240" w:lineRule="auto"/>
      <w:ind w:left="660" w:hanging="220"/>
    </w:pPr>
  </w:style>
  <w:style w:type="paragraph" w:styleId="Data">
    <w:name w:val="Date"/>
    <w:basedOn w:val="Normale"/>
    <w:next w:val="Normale"/>
    <w:link w:val="DataCarattere"/>
    <w:uiPriority w:val="99"/>
    <w:semiHidden/>
    <w:unhideWhenUsed/>
    <w:locked/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locked/>
    <w:pPr>
      <w:spacing w:after="120" w:line="480" w:lineRule="auto"/>
      <w:ind w:left="283"/>
    </w:p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locked/>
    <w:pPr>
      <w:spacing w:line="240" w:lineRule="auto"/>
    </w:pPr>
  </w:style>
  <w:style w:type="paragraph" w:styleId="Elencocontinua5">
    <w:name w:val="List Continue 5"/>
    <w:basedOn w:val="Normale"/>
    <w:uiPriority w:val="99"/>
    <w:semiHidden/>
    <w:unhideWhenUsed/>
    <w:locked/>
    <w:pPr>
      <w:spacing w:after="120"/>
      <w:ind w:left="1415"/>
      <w:contextualSpacing/>
    </w:pPr>
  </w:style>
  <w:style w:type="paragraph" w:styleId="Testofumetto">
    <w:name w:val="Balloon Text"/>
    <w:basedOn w:val="Normale"/>
    <w:link w:val="TestofumettoCarattere"/>
    <w:uiPriority w:val="99"/>
    <w:semiHidden/>
    <w:unhideWhenUsed/>
    <w:locked/>
    <w:pPr>
      <w:spacing w:line="240" w:lineRule="auto"/>
    </w:pPr>
    <w:rPr>
      <w:rFonts w:ascii="Tahoma" w:hAnsi="Tahoma" w:cs="Tahoma"/>
      <w:sz w:val="16"/>
      <w:szCs w:val="16"/>
    </w:rPr>
  </w:style>
  <w:style w:type="paragraph" w:styleId="Pidipagina">
    <w:name w:val="footer"/>
    <w:basedOn w:val="Normale"/>
    <w:link w:val="PidipaginaCarattere"/>
    <w:uiPriority w:val="99"/>
    <w:unhideWhenUsed/>
    <w:locked/>
    <w:pPr>
      <w:tabs>
        <w:tab w:val="clear" w:pos="7100"/>
        <w:tab w:val="center" w:pos="4819"/>
        <w:tab w:val="right" w:pos="9638"/>
      </w:tabs>
      <w:spacing w:line="240" w:lineRule="auto"/>
    </w:pPr>
  </w:style>
  <w:style w:type="paragraph" w:styleId="Indirizzomittente">
    <w:name w:val="envelope return"/>
    <w:basedOn w:val="Normale"/>
    <w:uiPriority w:val="99"/>
    <w:semiHidden/>
    <w:unhideWhenUsed/>
    <w:qFormat/>
    <w:locked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qFormat/>
    <w:locked/>
    <w:pPr>
      <w:spacing w:after="200"/>
      <w:ind w:left="360" w:firstLine="360"/>
    </w:pPr>
  </w:style>
  <w:style w:type="paragraph" w:styleId="Intestazione">
    <w:name w:val="header"/>
    <w:basedOn w:val="Normale"/>
    <w:link w:val="IntestazioneCarattere"/>
    <w:uiPriority w:val="99"/>
    <w:unhideWhenUsed/>
    <w:locked/>
    <w:pPr>
      <w:tabs>
        <w:tab w:val="clear" w:pos="7100"/>
        <w:tab w:val="center" w:pos="4819"/>
        <w:tab w:val="right" w:pos="9638"/>
      </w:tabs>
      <w:spacing w:line="240" w:lineRule="auto"/>
    </w:pPr>
  </w:style>
  <w:style w:type="paragraph" w:styleId="Firma">
    <w:name w:val="Signature"/>
    <w:basedOn w:val="Normale"/>
    <w:link w:val="FirmaCarattere"/>
    <w:uiPriority w:val="99"/>
    <w:semiHidden/>
    <w:unhideWhenUsed/>
    <w:locked/>
    <w:pPr>
      <w:spacing w:line="240" w:lineRule="auto"/>
      <w:ind w:left="4252"/>
    </w:pPr>
  </w:style>
  <w:style w:type="paragraph" w:styleId="Sommario1">
    <w:name w:val="toc 1"/>
    <w:basedOn w:val="Normale"/>
    <w:next w:val="Normale"/>
    <w:uiPriority w:val="39"/>
    <w:semiHidden/>
    <w:unhideWhenUsed/>
    <w:locked/>
    <w:pPr>
      <w:spacing w:after="100"/>
    </w:pPr>
  </w:style>
  <w:style w:type="paragraph" w:styleId="Elencocontinua4">
    <w:name w:val="List Continue 4"/>
    <w:basedOn w:val="Normale"/>
    <w:uiPriority w:val="99"/>
    <w:semiHidden/>
    <w:unhideWhenUsed/>
    <w:locked/>
    <w:pPr>
      <w:spacing w:after="120"/>
      <w:ind w:left="1132"/>
      <w:contextualSpacing/>
    </w:pPr>
  </w:style>
  <w:style w:type="paragraph" w:styleId="Sommario4">
    <w:name w:val="toc 4"/>
    <w:basedOn w:val="Normale"/>
    <w:next w:val="Normale"/>
    <w:uiPriority w:val="39"/>
    <w:semiHidden/>
    <w:unhideWhenUsed/>
    <w:locked/>
    <w:pPr>
      <w:spacing w:after="100"/>
      <w:ind w:left="660"/>
    </w:pPr>
  </w:style>
  <w:style w:type="paragraph" w:styleId="Titoloindice">
    <w:name w:val="index heading"/>
    <w:basedOn w:val="Normale"/>
    <w:next w:val="Indice1"/>
    <w:uiPriority w:val="99"/>
    <w:semiHidden/>
    <w:unhideWhenUsed/>
    <w:locked/>
    <w:rPr>
      <w:rFonts w:asciiTheme="majorHAnsi" w:eastAsiaTheme="majorEastAsia" w:hAnsiTheme="majorHAnsi" w:cstheme="majorBidi"/>
      <w:b/>
      <w:bCs/>
    </w:rPr>
  </w:style>
  <w:style w:type="paragraph" w:styleId="Indice1">
    <w:name w:val="index 1"/>
    <w:basedOn w:val="Normale"/>
    <w:next w:val="Normale"/>
    <w:uiPriority w:val="99"/>
    <w:semiHidden/>
    <w:unhideWhenUsed/>
    <w:qFormat/>
    <w:locked/>
    <w:pPr>
      <w:spacing w:line="240" w:lineRule="auto"/>
      <w:ind w:left="220" w:hanging="220"/>
    </w:pPr>
  </w:style>
  <w:style w:type="paragraph" w:styleId="Numeroelenco5">
    <w:name w:val="List Number 5"/>
    <w:basedOn w:val="Normale"/>
    <w:uiPriority w:val="99"/>
    <w:semiHidden/>
    <w:unhideWhenUsed/>
    <w:locked/>
    <w:pPr>
      <w:numPr>
        <w:numId w:val="11"/>
      </w:numPr>
      <w:contextualSpacing/>
    </w:pPr>
  </w:style>
  <w:style w:type="paragraph" w:styleId="Elenco">
    <w:name w:val="List"/>
    <w:basedOn w:val="Normale"/>
    <w:uiPriority w:val="99"/>
    <w:semiHidden/>
    <w:unhideWhenUsed/>
    <w:locked/>
    <w:pPr>
      <w:ind w:left="283" w:hanging="283"/>
      <w:contextualSpacing/>
    </w:pPr>
  </w:style>
  <w:style w:type="paragraph" w:styleId="Testonotaapidipagina">
    <w:name w:val="footnote text"/>
    <w:basedOn w:val="Normale"/>
    <w:link w:val="TestonotaapidipaginaCarattere"/>
    <w:semiHidden/>
    <w:unhideWhenUsed/>
    <w:locked/>
    <w:pPr>
      <w:spacing w:line="240" w:lineRule="auto"/>
    </w:pPr>
  </w:style>
  <w:style w:type="paragraph" w:styleId="Sommario6">
    <w:name w:val="toc 6"/>
    <w:basedOn w:val="Normale"/>
    <w:next w:val="Normale"/>
    <w:uiPriority w:val="39"/>
    <w:semiHidden/>
    <w:unhideWhenUsed/>
    <w:locked/>
    <w:pPr>
      <w:spacing w:after="100"/>
      <w:ind w:left="1100"/>
    </w:pPr>
  </w:style>
  <w:style w:type="paragraph" w:styleId="Elenco5">
    <w:name w:val="List 5"/>
    <w:basedOn w:val="Normale"/>
    <w:uiPriority w:val="99"/>
    <w:semiHidden/>
    <w:unhideWhenUsed/>
    <w:locked/>
    <w:pPr>
      <w:ind w:left="1415" w:hanging="283"/>
      <w:contextualSpacing/>
    </w:pPr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locked/>
    <w:pPr>
      <w:spacing w:after="120"/>
      <w:ind w:left="283"/>
    </w:pPr>
    <w:rPr>
      <w:sz w:val="16"/>
      <w:szCs w:val="16"/>
    </w:rPr>
  </w:style>
  <w:style w:type="paragraph" w:styleId="Indice7">
    <w:name w:val="index 7"/>
    <w:basedOn w:val="Normale"/>
    <w:next w:val="Normale"/>
    <w:uiPriority w:val="99"/>
    <w:semiHidden/>
    <w:unhideWhenUsed/>
    <w:qFormat/>
    <w:locked/>
    <w:pPr>
      <w:spacing w:line="240" w:lineRule="auto"/>
      <w:ind w:left="1540" w:hanging="220"/>
    </w:pPr>
  </w:style>
  <w:style w:type="paragraph" w:styleId="Indice9">
    <w:name w:val="index 9"/>
    <w:basedOn w:val="Normale"/>
    <w:next w:val="Normale"/>
    <w:uiPriority w:val="99"/>
    <w:semiHidden/>
    <w:unhideWhenUsed/>
    <w:qFormat/>
    <w:locked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locked/>
  </w:style>
  <w:style w:type="paragraph" w:styleId="Sommario2">
    <w:name w:val="toc 2"/>
    <w:basedOn w:val="Normale"/>
    <w:next w:val="Normale"/>
    <w:uiPriority w:val="39"/>
    <w:semiHidden/>
    <w:unhideWhenUsed/>
    <w:locked/>
    <w:pPr>
      <w:spacing w:after="100"/>
      <w:ind w:left="220"/>
    </w:pPr>
  </w:style>
  <w:style w:type="paragraph" w:styleId="Sommario9">
    <w:name w:val="toc 9"/>
    <w:basedOn w:val="Normale"/>
    <w:next w:val="Normale"/>
    <w:uiPriority w:val="39"/>
    <w:semiHidden/>
    <w:unhideWhenUsed/>
    <w:locked/>
    <w:pPr>
      <w:spacing w:after="100"/>
      <w:ind w:left="1760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qFormat/>
    <w:pPr>
      <w:spacing w:after="120" w:line="480" w:lineRule="auto"/>
    </w:pPr>
  </w:style>
  <w:style w:type="paragraph" w:styleId="Elenco4">
    <w:name w:val="List 4"/>
    <w:basedOn w:val="Normale"/>
    <w:uiPriority w:val="99"/>
    <w:semiHidden/>
    <w:unhideWhenUsed/>
    <w:locked/>
    <w:pPr>
      <w:ind w:left="1132" w:hanging="283"/>
      <w:contextualSpacing/>
    </w:pPr>
  </w:style>
  <w:style w:type="paragraph" w:styleId="Elencocontinua2">
    <w:name w:val="List Continue 2"/>
    <w:basedOn w:val="Normale"/>
    <w:uiPriority w:val="99"/>
    <w:semiHidden/>
    <w:unhideWhenUsed/>
    <w:locked/>
    <w:pPr>
      <w:spacing w:after="120"/>
      <w:ind w:left="566"/>
      <w:contextualSpacing/>
    </w:p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locked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qFormat/>
    <w:locked/>
    <w:pPr>
      <w:spacing w:line="240" w:lineRule="auto"/>
    </w:pPr>
    <w:rPr>
      <w:rFonts w:ascii="Consolas" w:hAnsi="Consolas" w:cs="Consolas"/>
    </w:rPr>
  </w:style>
  <w:style w:type="paragraph" w:styleId="NormaleWeb">
    <w:name w:val="Normal (Web)"/>
    <w:basedOn w:val="Normale"/>
    <w:uiPriority w:val="99"/>
    <w:semiHidden/>
    <w:unhideWhenUsed/>
    <w:locked/>
    <w:rPr>
      <w:sz w:val="24"/>
      <w:szCs w:val="24"/>
    </w:rPr>
  </w:style>
  <w:style w:type="paragraph" w:styleId="Elencocontinua3">
    <w:name w:val="List Continue 3"/>
    <w:basedOn w:val="Normale"/>
    <w:uiPriority w:val="99"/>
    <w:semiHidden/>
    <w:unhideWhenUsed/>
    <w:locked/>
    <w:pPr>
      <w:spacing w:after="120"/>
      <w:ind w:left="849"/>
      <w:contextualSpacing/>
    </w:pPr>
  </w:style>
  <w:style w:type="paragraph" w:styleId="Indice2">
    <w:name w:val="index 2"/>
    <w:basedOn w:val="Normale"/>
    <w:next w:val="Normale"/>
    <w:uiPriority w:val="99"/>
    <w:semiHidden/>
    <w:unhideWhenUsed/>
    <w:locked/>
    <w:pPr>
      <w:spacing w:line="240" w:lineRule="auto"/>
      <w:ind w:left="440" w:hanging="220"/>
    </w:pPr>
  </w:style>
  <w:style w:type="character" w:styleId="Rimandonotaapidipagina">
    <w:name w:val="footnote reference"/>
    <w:semiHidden/>
    <w:locked/>
    <w:rPr>
      <w:vertAlign w:val="superscript"/>
    </w:rPr>
  </w:style>
  <w:style w:type="table" w:styleId="Grigliatabella">
    <w:name w:val="Table Grid"/>
    <w:basedOn w:val="Tabellanormale"/>
    <w:uiPriority w:val="59"/>
    <w:locked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lasemplice1">
    <w:name w:val="Table Simple 1"/>
    <w:basedOn w:val="Tabellanormale"/>
    <w:semiHidden/>
    <w:qFormat/>
    <w:locked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paragraph" w:customStyle="1" w:styleId="CETAuthors">
    <w:name w:val="CET Authors"/>
    <w:basedOn w:val="CETBodytext"/>
    <w:link w:val="CETAuthorsCarattere"/>
    <w:qFormat/>
    <w:pPr>
      <w:keepNext/>
      <w:suppressAutoHyphens/>
      <w:spacing w:after="120"/>
    </w:pPr>
    <w:rPr>
      <w:sz w:val="24"/>
      <w:lang w:val="en-GB"/>
    </w:rPr>
  </w:style>
  <w:style w:type="paragraph" w:customStyle="1" w:styleId="CETTitle">
    <w:name w:val="CET Title"/>
    <w:next w:val="CETAuthors"/>
    <w:link w:val="CETTitleCarattere"/>
    <w:qFormat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lang w:val="en-GB" w:eastAsia="en-US"/>
    </w:rPr>
  </w:style>
  <w:style w:type="character" w:customStyle="1" w:styleId="CETAuthorsCarattere">
    <w:name w:val="CET Authors Carattere"/>
    <w:link w:val="CETAuthors"/>
    <w:qFormat/>
    <w:rPr>
      <w:rFonts w:ascii="Arial" w:eastAsia="Times New Roman" w:hAnsi="Arial" w:cs="Times New Roman"/>
      <w:sz w:val="24"/>
      <w:szCs w:val="20"/>
      <w:lang w:val="en-GB"/>
    </w:rPr>
  </w:style>
  <w:style w:type="character" w:customStyle="1" w:styleId="CETTitleCarattere">
    <w:name w:val="CET Title Carattere"/>
    <w:link w:val="CETTitle"/>
    <w:qFormat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x">
    <w:name w:val="CET headingx"/>
    <w:next w:val="CETBodytext"/>
    <w:link w:val="CETheadingxCarattere"/>
    <w:pPr>
      <w:keepNext/>
      <w:numPr>
        <w:ilvl w:val="2"/>
        <w:numId w:val="1"/>
      </w:numPr>
      <w:suppressAutoHyphens/>
      <w:spacing w:before="120" w:after="200" w:line="240" w:lineRule="auto"/>
    </w:pPr>
    <w:rPr>
      <w:rFonts w:ascii="Arial" w:eastAsia="Times New Roman" w:hAnsi="Arial" w:cs="Times New Roman"/>
      <w:b/>
      <w:sz w:val="18"/>
      <w:lang w:val="en-US" w:eastAsia="en-US"/>
    </w:rPr>
  </w:style>
  <w:style w:type="paragraph" w:customStyle="1" w:styleId="CETAddress">
    <w:name w:val="CET Address"/>
    <w:link w:val="CETAddressCarattere"/>
    <w:qFormat/>
    <w:pPr>
      <w:keepNext/>
      <w:suppressAutoHyphens/>
      <w:spacing w:after="0" w:line="276" w:lineRule="auto"/>
      <w:contextualSpacing/>
    </w:pPr>
    <w:rPr>
      <w:rFonts w:ascii="Arial" w:eastAsia="Times New Roman" w:hAnsi="Arial" w:cs="Times New Roman"/>
      <w:sz w:val="16"/>
      <w:lang w:val="en-GB" w:eastAsia="en-US"/>
    </w:rPr>
  </w:style>
  <w:style w:type="character" w:customStyle="1" w:styleId="CETBodytextCarattere">
    <w:name w:val="CET Body text Carattere"/>
    <w:link w:val="CETBodytext"/>
    <w:qFormat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qFormat/>
    <w:pPr>
      <w:spacing w:before="200" w:after="120" w:line="240" w:lineRule="auto"/>
    </w:pPr>
    <w:rPr>
      <w:rFonts w:ascii="Arial" w:eastAsia="Times New Roman" w:hAnsi="Arial" w:cs="Times New Roman"/>
      <w:b/>
      <w:sz w:val="18"/>
      <w:lang w:val="en-GB" w:eastAsia="en-US"/>
    </w:rPr>
  </w:style>
  <w:style w:type="paragraph" w:customStyle="1" w:styleId="CETReference-text">
    <w:name w:val="CET Reference-text"/>
    <w:qFormat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lang w:val="en-GB" w:eastAsia="en-US"/>
    </w:rPr>
  </w:style>
  <w:style w:type="paragraph" w:customStyle="1" w:styleId="CETCaption">
    <w:name w:val="CET Caption"/>
    <w:link w:val="CETCaptionCarattere"/>
    <w:qFormat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lang w:val="en-GB" w:eastAsia="en-US"/>
    </w:rPr>
  </w:style>
  <w:style w:type="paragraph" w:customStyle="1" w:styleId="CET-table-title">
    <w:name w:val="CET-table-title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lang w:val="en-US" w:eastAsia="en-US"/>
    </w:rPr>
  </w:style>
  <w:style w:type="character" w:customStyle="1" w:styleId="CETheadingxCarattere">
    <w:name w:val="CET headingx Carattere"/>
    <w:link w:val="CETheadingx"/>
    <w:qFormat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qFormat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Pr>
      <w:i/>
      <w:lang w:val="en-GB"/>
    </w:rPr>
  </w:style>
  <w:style w:type="paragraph" w:customStyle="1" w:styleId="CETAcknowledgements">
    <w:name w:val="CET_Acknowledgements"/>
    <w:next w:val="CETBodytext"/>
    <w:qFormat/>
    <w:pPr>
      <w:spacing w:before="200" w:after="120" w:line="276" w:lineRule="auto"/>
    </w:pPr>
    <w:rPr>
      <w:rFonts w:ascii="Arial" w:eastAsia="Times New Roman" w:hAnsi="Arial" w:cs="Times New Roman"/>
      <w:b/>
      <w:sz w:val="18"/>
      <w:lang w:val="en-GB" w:eastAsia="en-US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qFormat/>
    <w:rPr>
      <w:rFonts w:ascii="Tahoma" w:hAnsi="Tahoma" w:cs="Tahoma"/>
      <w:sz w:val="16"/>
      <w:szCs w:val="16"/>
    </w:rPr>
  </w:style>
  <w:style w:type="paragraph" w:customStyle="1" w:styleId="Bibliography1">
    <w:name w:val="Bibliography1"/>
    <w:basedOn w:val="Normale"/>
    <w:next w:val="Normale"/>
    <w:uiPriority w:val="37"/>
    <w:semiHidden/>
    <w:unhideWhenUsed/>
    <w:qFormat/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qFormat/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qFormat/>
    <w:rPr>
      <w:sz w:val="16"/>
      <w:szCs w:val="16"/>
    </w:rPr>
  </w:style>
  <w:style w:type="character" w:customStyle="1" w:styleId="CorpotestoCarattere">
    <w:name w:val="Corpo testo Carattere"/>
    <w:basedOn w:val="Carpredefinitoparagrafo"/>
    <w:link w:val="Corpotesto"/>
    <w:uiPriority w:val="99"/>
    <w:semiHidden/>
  </w:style>
  <w:style w:type="character" w:customStyle="1" w:styleId="DataCarattere">
    <w:name w:val="Data Carattere"/>
    <w:basedOn w:val="Carpredefinitoparagrafo"/>
    <w:link w:val="Data"/>
    <w:uiPriority w:val="99"/>
    <w:semiHidden/>
  </w:style>
  <w:style w:type="character" w:customStyle="1" w:styleId="FirmaCarattere">
    <w:name w:val="Firma Carattere"/>
    <w:basedOn w:val="Carpredefinitoparagrafo"/>
    <w:link w:val="Firma"/>
    <w:uiPriority w:val="99"/>
    <w:semiHidden/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qFormat/>
    <w:rPr>
      <w:i/>
      <w:iCs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qFormat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qFormat/>
    <w:rPr>
      <w:rFonts w:ascii="Tahoma" w:hAnsi="Tahoma" w:cs="Tahoma"/>
      <w:sz w:val="16"/>
      <w:szCs w:val="16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Pr>
      <w:rFonts w:ascii="Consolas" w:hAnsi="Consolas" w:cs="Consolas"/>
      <w:sz w:val="20"/>
      <w:szCs w:val="20"/>
    </w:r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qFormat/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qFormat/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qFormat/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Pr>
      <w:sz w:val="16"/>
      <w:szCs w:val="16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Pr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Pr>
      <w:b/>
      <w:bCs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Pr>
      <w:rFonts w:ascii="Consolas" w:hAnsi="Consolas" w:cs="Consolas"/>
      <w:sz w:val="20"/>
      <w:szCs w:val="20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Pr>
      <w:rFonts w:ascii="Consolas" w:hAnsi="Consolas" w:cs="Consolas"/>
      <w:sz w:val="21"/>
      <w:szCs w:val="21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Pr>
      <w:sz w:val="20"/>
      <w:szCs w:val="20"/>
    </w:r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Pr>
      <w:rFonts w:asciiTheme="majorHAnsi" w:eastAsiaTheme="majorEastAsia" w:hAnsiTheme="majorHAnsi" w:cstheme="majorBidi"/>
      <w:color w:val="244061" w:themeColor="accent1" w:themeShade="80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Pr>
      <w:rFonts w:asciiTheme="majorHAnsi" w:eastAsiaTheme="majorEastAsia" w:hAnsiTheme="majorHAnsi" w:cstheme="majorBidi"/>
      <w:i/>
      <w:iCs/>
      <w:color w:val="244061" w:themeColor="accent1" w:themeShade="80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TOCHeading1">
    <w:name w:val="TOC Heading1"/>
    <w:basedOn w:val="Titolo1"/>
    <w:next w:val="Normale"/>
    <w:uiPriority w:val="39"/>
    <w:semiHidden/>
    <w:unhideWhenUsed/>
    <w:qFormat/>
    <w:locked/>
    <w:pPr>
      <w:outlineLvl w:val="9"/>
    </w:pPr>
  </w:style>
  <w:style w:type="paragraph" w:customStyle="1" w:styleId="CETemail">
    <w:name w:val="CET email"/>
    <w:next w:val="CETBodytext"/>
    <w:pPr>
      <w:spacing w:after="240" w:line="276" w:lineRule="auto"/>
    </w:pPr>
    <w:rPr>
      <w:rFonts w:ascii="Arial" w:eastAsia="Times New Roman" w:hAnsi="Arial" w:cs="Times New Roman"/>
      <w:sz w:val="16"/>
      <w:lang w:val="en-GB" w:eastAsia="en-US"/>
    </w:rPr>
  </w:style>
  <w:style w:type="character" w:customStyle="1" w:styleId="CETAddressCarattere">
    <w:name w:val="CET Address Carattere"/>
    <w:basedOn w:val="Carpredefinitoparagrafo"/>
    <w:link w:val="CETAddress"/>
    <w:rPr>
      <w:rFonts w:ascii="Arial" w:eastAsia="Times New Roman" w:hAnsi="Arial" w:cs="Times New Roman"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Pr>
      <w:b/>
    </w:rPr>
  </w:style>
  <w:style w:type="paragraph" w:customStyle="1" w:styleId="CETnumberingbullets">
    <w:name w:val="CET numbering (bullets)"/>
    <w:pPr>
      <w:numPr>
        <w:numId w:val="12"/>
      </w:numPr>
      <w:spacing w:after="120" w:line="264" w:lineRule="auto"/>
    </w:pPr>
    <w:rPr>
      <w:rFonts w:ascii="Arial" w:eastAsia="Times New Roman" w:hAnsi="Arial" w:cs="Times New Roman"/>
      <w:sz w:val="18"/>
      <w:lang w:val="en-GB" w:eastAsia="en-US"/>
    </w:rPr>
  </w:style>
  <w:style w:type="paragraph" w:customStyle="1" w:styleId="CETnumbering1">
    <w:name w:val="CET numbering (1"/>
    <w:pPr>
      <w:numPr>
        <w:numId w:val="13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lang w:val="en-US" w:eastAsia="en-US"/>
    </w:rPr>
  </w:style>
  <w:style w:type="paragraph" w:customStyle="1" w:styleId="CETnumberinga">
    <w:name w:val="CET numbering (a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lang w:val="en-GB" w:eastAsia="en-US"/>
    </w:rPr>
  </w:style>
  <w:style w:type="character" w:customStyle="1" w:styleId="IntestazioneCarattere">
    <w:name w:val="Intestazione Carattere"/>
    <w:basedOn w:val="Carpredefinitoparagrafo"/>
    <w:link w:val="Intestazione"/>
    <w:uiPriority w:val="99"/>
    <w:rPr>
      <w:rFonts w:ascii="Arial" w:eastAsia="Times New Roman" w:hAnsi="Arial" w:cs="Times New Roman"/>
      <w:sz w:val="18"/>
      <w:szCs w:val="20"/>
      <w:lang w:val="en-GB"/>
    </w:rPr>
  </w:style>
  <w:style w:type="character" w:customStyle="1" w:styleId="PidipaginaCarattere">
    <w:name w:val="Piè di pagina Carattere"/>
    <w:basedOn w:val="Carpredefinitoparagrafo"/>
    <w:link w:val="Pidipagina"/>
    <w:uiPriority w:val="99"/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AbstractBody">
    <w:name w:val="Abstract Body"/>
    <w:basedOn w:val="Normale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Normale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Normale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paragraph" w:customStyle="1" w:styleId="Z">
    <w:name w:val="Z正文"/>
    <w:basedOn w:val="Normale"/>
    <w:link w:val="ZChar1"/>
    <w:pPr>
      <w:widowControl w:val="0"/>
      <w:tabs>
        <w:tab w:val="clear" w:pos="7100"/>
      </w:tabs>
      <w:spacing w:line="300" w:lineRule="exact"/>
      <w:ind w:firstLineChars="200" w:firstLine="200"/>
    </w:pPr>
    <w:rPr>
      <w:rFonts w:ascii="Times New Roman" w:eastAsia="SimSun" w:hAnsi="Times New Roman" w:cs="SimSun"/>
      <w:kern w:val="2"/>
      <w:sz w:val="19"/>
      <w:lang w:val="en-US" w:eastAsia="zh-CN"/>
    </w:rPr>
  </w:style>
  <w:style w:type="character" w:customStyle="1" w:styleId="ZChar1">
    <w:name w:val="Z正文 Char1"/>
    <w:link w:val="Z"/>
    <w:rPr>
      <w:rFonts w:ascii="Times New Roman" w:hAnsi="Times New Roman" w:cs="SimSun"/>
      <w:kern w:val="2"/>
      <w:sz w:val="19"/>
      <w:szCs w:val="20"/>
      <w:lang w:val="en-US" w:eastAsia="zh-CN"/>
    </w:rPr>
  </w:style>
  <w:style w:type="paragraph" w:customStyle="1" w:styleId="Z0">
    <w:name w:val="Z图说"/>
    <w:basedOn w:val="Normale"/>
    <w:pPr>
      <w:widowControl w:val="0"/>
      <w:tabs>
        <w:tab w:val="clear" w:pos="7100"/>
      </w:tabs>
      <w:adjustRightInd w:val="0"/>
      <w:snapToGrid w:val="0"/>
      <w:spacing w:line="280" w:lineRule="exact"/>
      <w:jc w:val="center"/>
    </w:pPr>
    <w:rPr>
      <w:rFonts w:ascii="Times New Roman" w:eastAsia="SimSun" w:hAnsi="Times New Roman"/>
      <w:kern w:val="2"/>
      <w:sz w:val="16"/>
      <w:szCs w:val="18"/>
      <w:lang w:val="en-US" w:eastAsia="zh-CN"/>
    </w:rPr>
  </w:style>
  <w:style w:type="paragraph" w:customStyle="1" w:styleId="MTDisplayEquation">
    <w:name w:val="MTDisplayEquation"/>
    <w:basedOn w:val="Z"/>
    <w:next w:val="Normale"/>
    <w:link w:val="MTDisplayEquationChar"/>
    <w:pPr>
      <w:tabs>
        <w:tab w:val="center" w:pos="2300"/>
        <w:tab w:val="right" w:pos="4600"/>
      </w:tabs>
      <w:spacing w:line="288" w:lineRule="auto"/>
      <w:ind w:firstLine="380"/>
    </w:pPr>
  </w:style>
  <w:style w:type="character" w:customStyle="1" w:styleId="MTDisplayEquationChar">
    <w:name w:val="MTDisplayEquation Char"/>
    <w:basedOn w:val="ZChar1"/>
    <w:link w:val="MTDisplayEquation"/>
    <w:rPr>
      <w:rFonts w:ascii="Times New Roman" w:hAnsi="Times New Roman" w:cs="SimSun"/>
      <w:kern w:val="2"/>
      <w:sz w:val="19"/>
      <w:szCs w:val="20"/>
      <w:lang w:val="en-US" w:eastAsia="zh-CN"/>
    </w:rPr>
  </w:style>
  <w:style w:type="character" w:styleId="Collegamentoipertestuale">
    <w:name w:val="Hyperlink"/>
    <w:basedOn w:val="Carpredefinitoparagrafo"/>
    <w:uiPriority w:val="99"/>
    <w:unhideWhenUsed/>
    <w:locked/>
    <w:rsid w:val="003F3AFC"/>
    <w:rPr>
      <w:color w:val="0000FF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3F3AFC"/>
    <w:rPr>
      <w:color w:val="605E5C"/>
      <w:shd w:val="clear" w:color="auto" w:fill="E1DFDD"/>
    </w:rPr>
  </w:style>
  <w:style w:type="paragraph" w:customStyle="1" w:styleId="CHISA">
    <w:name w:val="CHISA"/>
    <w:rsid w:val="00727FF5"/>
    <w:pPr>
      <w:spacing w:after="0" w:line="240" w:lineRule="auto"/>
    </w:pPr>
    <w:rPr>
      <w:rFonts w:ascii="Arial" w:hAnsi="Arial" w:cs="Arial"/>
      <w:sz w:val="22"/>
      <w:szCs w:val="22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oleObject" Target="embeddings/oleObject1.bin"/><Relationship Id="rId3" Type="http://schemas.openxmlformats.org/officeDocument/2006/relationships/numbering" Target="numbering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5.wmf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Microsoft_Visio_2003-2010_Drawing.vsd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5.png"/><Relationship Id="rId22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55253CE-CB9F-48D7-ABA1-ECC1A66F1E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</TotalTime>
  <Pages>1</Pages>
  <Words>693</Words>
  <Characters>395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partimento CMIC - Politecnico di Milano</Company>
  <LinksUpToDate>false</LinksUpToDate>
  <CharactersWithSpaces>4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Sauro Pierucci</cp:lastModifiedBy>
  <cp:revision>15</cp:revision>
  <cp:lastPrinted>2015-05-12T18:31:00Z</cp:lastPrinted>
  <dcterms:created xsi:type="dcterms:W3CDTF">2019-01-06T05:00:00Z</dcterms:created>
  <dcterms:modified xsi:type="dcterms:W3CDTF">2019-08-22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